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6254B05C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</w:t>
      </w:r>
      <w:r w:rsidR="006A6500">
        <w:rPr>
          <w:rFonts w:ascii="Arial" w:hAnsi="Arial" w:cs="Arial"/>
          <w:b/>
          <w:bCs/>
          <w:sz w:val="40"/>
          <w:szCs w:val="40"/>
        </w:rPr>
        <w:t xml:space="preserve">  </w:t>
      </w:r>
      <w:r w:rsidR="008F48AC">
        <w:rPr>
          <w:rFonts w:ascii="Arial" w:hAnsi="Arial" w:cs="Arial"/>
          <w:b/>
          <w:bCs/>
          <w:sz w:val="40"/>
          <w:szCs w:val="40"/>
        </w:rPr>
        <w:t>12 Methods</w:t>
      </w:r>
      <w:r w:rsidR="006A6500">
        <w:rPr>
          <w:rFonts w:ascii="Arial" w:hAnsi="Arial" w:cs="Arial"/>
          <w:b/>
          <w:bCs/>
          <w:sz w:val="40"/>
          <w:szCs w:val="40"/>
        </w:rPr>
        <w:t xml:space="preserve">(Test 2 alternative)  </w:t>
      </w:r>
      <w:r w:rsidRPr="001267E0">
        <w:rPr>
          <w:rFonts w:ascii="Arial" w:hAnsi="Arial" w:cs="Arial"/>
          <w:b/>
          <w:bCs/>
          <w:sz w:val="40"/>
          <w:szCs w:val="40"/>
        </w:rPr>
        <w:t>Year</w:t>
      </w:r>
      <w:r w:rsidR="006A6500">
        <w:rPr>
          <w:rFonts w:ascii="Arial" w:hAnsi="Arial" w:cs="Arial"/>
          <w:b/>
          <w:bCs/>
          <w:sz w:val="40"/>
          <w:szCs w:val="40"/>
        </w:rPr>
        <w:t xml:space="preserve"> </w:t>
      </w:r>
      <w:r w:rsidR="008F48AC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1D1A53A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71603270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_</w:t>
      </w:r>
      <w:r w:rsidR="008F48AC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1CDAEE7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_</w:t>
      </w:r>
      <w:r w:rsidR="006A6500">
        <w:rPr>
          <w:rFonts w:ascii="Calibri" w:hAnsi="Calibri" w:cs="Arial"/>
          <w:b/>
        </w:rPr>
        <w:t>9</w:t>
      </w:r>
      <w:r>
        <w:rPr>
          <w:rFonts w:ascii="Calibri" w:hAnsi="Calibri" w:cs="Arial"/>
          <w:b/>
        </w:rPr>
        <w:t xml:space="preserve">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32E46C73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8F48AC">
        <w:rPr>
          <w:rFonts w:ascii="Calibri" w:hAnsi="Calibri" w:cs="Arial"/>
          <w:b/>
        </w:rPr>
        <w:t>46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795BF7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_</w:t>
      </w:r>
      <w:r w:rsidR="008F48AC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6DF3C54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16078090" w:rsidR="008F48AC" w:rsidRDefault="008F48A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8DBE0D1" w14:textId="1742EEBF" w:rsidR="00424A72" w:rsidRDefault="008F48AC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1 (3.2.1-3.2.3)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(3 &amp; 3 =6 marks)</w:t>
      </w:r>
    </w:p>
    <w:p w14:paraId="0420ED55" w14:textId="7E3D78B8" w:rsidR="008F48AC" w:rsidRDefault="008F48AC" w:rsidP="007D4761">
      <w:pPr>
        <w:rPr>
          <w:rFonts w:ascii="Arial" w:hAnsi="Arial" w:cs="Arial"/>
          <w:sz w:val="22"/>
          <w:szCs w:val="22"/>
        </w:rPr>
      </w:pPr>
    </w:p>
    <w:p w14:paraId="174D1672" w14:textId="05ED9587" w:rsidR="008F48AC" w:rsidRDefault="008F48AC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y in terms of x for the following.</w:t>
      </w:r>
    </w:p>
    <w:p w14:paraId="5B772E42" w14:textId="77777777" w:rsidR="008F48AC" w:rsidRDefault="008F48AC" w:rsidP="008F48AC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F48AC">
        <w:rPr>
          <w:rFonts w:ascii="Arial" w:hAnsi="Arial" w:cs="Arial"/>
          <w:position w:val="-24"/>
          <w:sz w:val="22"/>
          <w:szCs w:val="22"/>
        </w:rPr>
        <w:object w:dxaOrig="2220" w:dyaOrig="620" w14:anchorId="5EAC3A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1pt" o:ole="">
            <v:imagedata r:id="rId9" o:title=""/>
          </v:shape>
          <o:OLEObject Type="Embed" ProgID="Equation.DSMT4" ShapeID="_x0000_i1025" DrawAspect="Content" ObjectID="_1651911204" r:id="rId10"/>
        </w:object>
      </w:r>
      <w:r>
        <w:rPr>
          <w:rFonts w:ascii="Arial" w:hAnsi="Arial" w:cs="Arial"/>
          <w:sz w:val="22"/>
          <w:szCs w:val="22"/>
        </w:rPr>
        <w:t xml:space="preserve"> given that </w:t>
      </w:r>
      <w:r w:rsidRPr="008F48AC">
        <w:rPr>
          <w:rFonts w:ascii="Arial" w:hAnsi="Arial" w:cs="Arial"/>
          <w:position w:val="-10"/>
          <w:sz w:val="22"/>
          <w:szCs w:val="22"/>
        </w:rPr>
        <w:object w:dxaOrig="1219" w:dyaOrig="320" w14:anchorId="08ED0E6F">
          <v:shape id="_x0000_i1026" type="#_x0000_t75" style="width:61pt;height:16pt" o:ole="">
            <v:imagedata r:id="rId11" o:title=""/>
          </v:shape>
          <o:OLEObject Type="Embed" ProgID="Equation.DSMT4" ShapeID="_x0000_i1026" DrawAspect="Content" ObjectID="_1651911205" r:id="rId12"/>
        </w:object>
      </w:r>
      <w:r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</w:r>
    </w:p>
    <w:p w14:paraId="66BAB0A5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5A3E0946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79292660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BC62D9" w14:textId="77777777" w:rsidR="004B0440" w:rsidRPr="00323B31" w:rsidRDefault="004B0440" w:rsidP="001C60F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0440" w:rsidRPr="00BD6CB4" w14:paraId="5D6910BD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B22158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B5F92B" w14:textId="0C6A4C18" w:rsidR="004B0440" w:rsidRDefault="00E918F3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04EBE">
              <w:rPr>
                <w:rFonts w:ascii="Arial" w:hAnsi="Arial" w:cs="Arial"/>
                <w:position w:val="-156"/>
                <w:sz w:val="22"/>
                <w:szCs w:val="22"/>
              </w:rPr>
              <w:object w:dxaOrig="2900" w:dyaOrig="3260" w14:anchorId="4B7F0B8E">
                <v:shape id="_x0000_i1027" type="#_x0000_t75" style="width:145.35pt;height:163.35pt" o:ole="">
                  <v:imagedata r:id="rId13" o:title=""/>
                </v:shape>
                <o:OLEObject Type="Embed" ProgID="Equation.DSMT4" ShapeID="_x0000_i1027" DrawAspect="Content" ObjectID="_1651911206" r:id="rId14"/>
              </w:object>
            </w:r>
          </w:p>
          <w:p w14:paraId="0624DC6A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F28704D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6FDEB5AB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B4098A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267B5B91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EC4659" w14:textId="6BC00596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04EBE">
              <w:t xml:space="preserve">ant differentiates correctly </w:t>
            </w:r>
          </w:p>
          <w:p w14:paraId="7C53AD74" w14:textId="628823D4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30034">
              <w:t>uses a constant</w:t>
            </w:r>
          </w:p>
          <w:p w14:paraId="31323546" w14:textId="69003FED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30034">
              <w:t>solves for constant correctly</w:t>
            </w:r>
          </w:p>
          <w:p w14:paraId="6E329B43" w14:textId="406BFC61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68DFF30" w14:textId="5FA0B4D1" w:rsidR="008F48AC" w:rsidRPr="008F48AC" w:rsidRDefault="008F48AC" w:rsidP="008F48AC">
      <w:pPr>
        <w:rPr>
          <w:rFonts w:ascii="Arial" w:hAnsi="Arial" w:cs="Arial"/>
          <w:sz w:val="22"/>
          <w:szCs w:val="22"/>
        </w:rPr>
      </w:pPr>
      <w:r w:rsidRPr="008F48AC">
        <w:rPr>
          <w:rFonts w:ascii="Arial" w:hAnsi="Arial" w:cs="Arial"/>
          <w:sz w:val="22"/>
          <w:szCs w:val="22"/>
        </w:rPr>
        <w:tab/>
      </w:r>
      <w:r w:rsidRPr="008F48AC">
        <w:rPr>
          <w:rFonts w:ascii="Arial" w:hAnsi="Arial" w:cs="Arial"/>
          <w:sz w:val="22"/>
          <w:szCs w:val="22"/>
        </w:rPr>
        <w:tab/>
      </w:r>
      <w:r w:rsidRPr="008F48AC">
        <w:rPr>
          <w:rFonts w:ascii="Arial" w:hAnsi="Arial" w:cs="Arial"/>
          <w:sz w:val="22"/>
          <w:szCs w:val="22"/>
        </w:rPr>
        <w:tab/>
        <w:t xml:space="preserve">     </w:t>
      </w:r>
    </w:p>
    <w:p w14:paraId="2FD1DAC7" w14:textId="77777777" w:rsidR="008F48AC" w:rsidRDefault="008F48AC" w:rsidP="008F48AC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F48AC">
        <w:rPr>
          <w:rFonts w:ascii="Arial" w:hAnsi="Arial" w:cs="Arial"/>
          <w:position w:val="-24"/>
          <w:sz w:val="22"/>
          <w:szCs w:val="22"/>
        </w:rPr>
        <w:object w:dxaOrig="1780" w:dyaOrig="620" w14:anchorId="47213EA2">
          <v:shape id="_x0000_i1028" type="#_x0000_t75" style="width:89pt;height:31pt" o:ole="">
            <v:imagedata r:id="rId15" o:title=""/>
          </v:shape>
          <o:OLEObject Type="Embed" ProgID="Equation.DSMT4" ShapeID="_x0000_i1028" DrawAspect="Content" ObjectID="_1651911207" r:id="rId16"/>
        </w:object>
      </w:r>
      <w:r>
        <w:rPr>
          <w:rFonts w:ascii="Arial" w:hAnsi="Arial" w:cs="Arial"/>
          <w:sz w:val="22"/>
          <w:szCs w:val="22"/>
        </w:rPr>
        <w:t xml:space="preserve"> given that </w:t>
      </w:r>
      <w:r w:rsidRPr="008F48AC">
        <w:rPr>
          <w:rFonts w:ascii="Arial" w:hAnsi="Arial" w:cs="Arial"/>
          <w:position w:val="-10"/>
          <w:sz w:val="22"/>
          <w:szCs w:val="22"/>
        </w:rPr>
        <w:object w:dxaOrig="1240" w:dyaOrig="320" w14:anchorId="0E65511F">
          <v:shape id="_x0000_i1029" type="#_x0000_t75" style="width:62pt;height:16pt" o:ole="">
            <v:imagedata r:id="rId17" o:title=""/>
          </v:shape>
          <o:OLEObject Type="Embed" ProgID="Equation.DSMT4" ShapeID="_x0000_i1029" DrawAspect="Content" ObjectID="_1651911208" r:id="rId18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</w:p>
    <w:p w14:paraId="14813B8F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129FA709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7BD380CD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D4ABE6" w14:textId="77777777" w:rsidR="004B0440" w:rsidRPr="00323B31" w:rsidRDefault="004B0440" w:rsidP="001C60F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0440" w:rsidRPr="00BD6CB4" w14:paraId="3E9AD400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012830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6FB30C" w14:textId="2FDD80BE" w:rsidR="004B0440" w:rsidRDefault="00430034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30034">
              <w:rPr>
                <w:rFonts w:ascii="Arial" w:hAnsi="Arial" w:cs="Arial"/>
                <w:position w:val="-222"/>
                <w:sz w:val="22"/>
                <w:szCs w:val="22"/>
              </w:rPr>
              <w:object w:dxaOrig="4239" w:dyaOrig="4560" w14:anchorId="74E808C1">
                <v:shape id="_x0000_i1030" type="#_x0000_t75" style="width:211.65pt;height:228.35pt" o:ole="">
                  <v:imagedata r:id="rId19" o:title=""/>
                </v:shape>
                <o:OLEObject Type="Embed" ProgID="Equation.DSMT4" ShapeID="_x0000_i1030" DrawAspect="Content" ObjectID="_1651911209" r:id="rId20"/>
              </w:object>
            </w:r>
          </w:p>
          <w:p w14:paraId="7F34A5B4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C5DC22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799DED37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C3E10F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586768A0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20AA20" w14:textId="77777777" w:rsidR="00430034" w:rsidRPr="00BD6CB4" w:rsidRDefault="00430034" w:rsidP="0043003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ant differentiates correctly </w:t>
            </w:r>
          </w:p>
          <w:p w14:paraId="0B2B31E5" w14:textId="0BAED7EE" w:rsidR="00430034" w:rsidRPr="00BD6CB4" w:rsidRDefault="00430034" w:rsidP="0043003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olves for multiped constant correctly</w:t>
            </w:r>
          </w:p>
          <w:p w14:paraId="1325CE60" w14:textId="287B7918" w:rsidR="00430034" w:rsidRDefault="00430034" w:rsidP="0043003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olves for added constant correctly</w:t>
            </w:r>
          </w:p>
          <w:p w14:paraId="35E9762D" w14:textId="07A60529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B3B115D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16253205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17729DAB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4544ADD6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2  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2.21-3.2.22)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</w:p>
    <w:p w14:paraId="025301CB" w14:textId="77777777" w:rsidR="00E87AF1" w:rsidRDefault="008F48AC" w:rsidP="008F48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 object is moving in a straight line such that its velocity </w:t>
      </w:r>
      <w:r w:rsidRPr="008F48AC">
        <w:rPr>
          <w:rFonts w:ascii="Arial" w:hAnsi="Arial" w:cs="Arial"/>
          <w:position w:val="-6"/>
          <w:sz w:val="22"/>
          <w:szCs w:val="22"/>
        </w:rPr>
        <w:object w:dxaOrig="520" w:dyaOrig="279" w14:anchorId="012025D1">
          <v:shape id="_x0000_i1031" type="#_x0000_t75" style="width:26pt;height:14pt" o:ole="">
            <v:imagedata r:id="rId21" o:title=""/>
          </v:shape>
          <o:OLEObject Type="Embed" ProgID="Equation.DSMT4" ShapeID="_x0000_i1031" DrawAspect="Content" ObjectID="_1651911210" r:id="rId22"/>
        </w:object>
      </w:r>
      <w:r>
        <w:rPr>
          <w:rFonts w:ascii="Arial" w:hAnsi="Arial" w:cs="Arial"/>
          <w:sz w:val="22"/>
          <w:szCs w:val="22"/>
        </w:rPr>
        <w:t xml:space="preserve">  as a function time,</w:t>
      </w:r>
      <w:r w:rsidR="00F9203B" w:rsidRPr="00F9203B">
        <w:rPr>
          <w:rFonts w:ascii="Arial" w:hAnsi="Arial" w:cs="Arial"/>
          <w:position w:val="-6"/>
          <w:sz w:val="22"/>
          <w:szCs w:val="22"/>
        </w:rPr>
        <w:object w:dxaOrig="139" w:dyaOrig="240" w14:anchorId="1BA47FB8">
          <v:shape id="_x0000_i1032" type="#_x0000_t75" style="width:7pt;height:12pt" o:ole="">
            <v:imagedata r:id="rId23" o:title=""/>
          </v:shape>
          <o:OLEObject Type="Embed" ProgID="Equation.DSMT4" ShapeID="_x0000_i1032" DrawAspect="Content" ObjectID="_1651911211" r:id="rId24"/>
        </w:object>
      </w:r>
      <w:r>
        <w:rPr>
          <w:rFonts w:ascii="Arial" w:hAnsi="Arial" w:cs="Arial"/>
          <w:sz w:val="22"/>
          <w:szCs w:val="22"/>
        </w:rPr>
        <w:t xml:space="preserve"> seconds, is given by </w:t>
      </w:r>
      <w:r w:rsidR="00F9203B" w:rsidRPr="00F9203B">
        <w:rPr>
          <w:rFonts w:ascii="Arial" w:hAnsi="Arial" w:cs="Arial"/>
          <w:position w:val="-10"/>
          <w:sz w:val="22"/>
          <w:szCs w:val="22"/>
        </w:rPr>
        <w:object w:dxaOrig="1440" w:dyaOrig="360" w14:anchorId="72CB47CA">
          <v:shape id="_x0000_i1033" type="#_x0000_t75" style="width:1in;height:18pt" o:ole="">
            <v:imagedata r:id="rId25" o:title=""/>
          </v:shape>
          <o:OLEObject Type="Embed" ProgID="Equation.DSMT4" ShapeID="_x0000_i1033" DrawAspect="Content" ObjectID="_1651911212" r:id="rId26"/>
        </w:object>
      </w:r>
      <w:r w:rsidR="00F9203B">
        <w:rPr>
          <w:rFonts w:ascii="Arial" w:hAnsi="Arial" w:cs="Arial"/>
          <w:sz w:val="22"/>
          <w:szCs w:val="22"/>
        </w:rPr>
        <w:t xml:space="preserve">where </w:t>
      </w:r>
      <w:r w:rsidR="00F9203B" w:rsidRPr="00F9203B">
        <w:rPr>
          <w:rFonts w:ascii="Arial" w:hAnsi="Arial" w:cs="Arial"/>
          <w:position w:val="-10"/>
          <w:sz w:val="22"/>
          <w:szCs w:val="22"/>
        </w:rPr>
        <w:object w:dxaOrig="240" w:dyaOrig="260" w14:anchorId="4495553D">
          <v:shape id="_x0000_i1034" type="#_x0000_t75" style="width:12pt;height:13pt" o:ole="">
            <v:imagedata r:id="rId27" o:title=""/>
          </v:shape>
          <o:OLEObject Type="Embed" ProgID="Equation.DSMT4" ShapeID="_x0000_i1034" DrawAspect="Content" ObjectID="_1651911213" r:id="rId28"/>
        </w:object>
      </w:r>
      <w:r w:rsidR="00F9203B">
        <w:rPr>
          <w:rFonts w:ascii="Arial" w:hAnsi="Arial" w:cs="Arial"/>
          <w:sz w:val="22"/>
          <w:szCs w:val="22"/>
        </w:rPr>
        <w:t xml:space="preserve"> is a constant. The acceleration at time </w:t>
      </w:r>
      <w:r w:rsidR="00F9203B" w:rsidRPr="00F9203B">
        <w:rPr>
          <w:rFonts w:ascii="Arial" w:hAnsi="Arial" w:cs="Arial"/>
          <w:position w:val="-6"/>
          <w:sz w:val="22"/>
          <w:szCs w:val="22"/>
        </w:rPr>
        <w:object w:dxaOrig="499" w:dyaOrig="279" w14:anchorId="4EB0D652">
          <v:shape id="_x0000_i1035" type="#_x0000_t75" style="width:25pt;height:14pt" o:ole="">
            <v:imagedata r:id="rId29" o:title=""/>
          </v:shape>
          <o:OLEObject Type="Embed" ProgID="Equation.DSMT4" ShapeID="_x0000_i1035" DrawAspect="Content" ObjectID="_1651911214" r:id="rId30"/>
        </w:object>
      </w:r>
      <w:r w:rsidR="00F9203B">
        <w:rPr>
          <w:rFonts w:ascii="Arial" w:hAnsi="Arial" w:cs="Arial"/>
          <w:sz w:val="22"/>
          <w:szCs w:val="22"/>
        </w:rPr>
        <w:t xml:space="preserve"> seconds is </w:t>
      </w:r>
      <w:r w:rsidR="00F9203B" w:rsidRPr="00F9203B">
        <w:rPr>
          <w:rFonts w:ascii="Arial" w:hAnsi="Arial" w:cs="Arial"/>
          <w:position w:val="-6"/>
          <w:sz w:val="22"/>
          <w:szCs w:val="22"/>
        </w:rPr>
        <w:object w:dxaOrig="820" w:dyaOrig="320" w14:anchorId="48F0AC50">
          <v:shape id="_x0000_i1036" type="#_x0000_t75" style="width:41pt;height:16pt" o:ole="">
            <v:imagedata r:id="rId31" o:title=""/>
          </v:shape>
          <o:OLEObject Type="Embed" ProgID="Equation.DSMT4" ShapeID="_x0000_i1036" DrawAspect="Content" ObjectID="_1651911215" r:id="rId32"/>
        </w:object>
      </w:r>
      <w:r w:rsidR="00F9203B">
        <w:rPr>
          <w:rFonts w:ascii="Arial" w:hAnsi="Arial" w:cs="Arial"/>
          <w:sz w:val="22"/>
          <w:szCs w:val="22"/>
        </w:rPr>
        <w:t xml:space="preserve"> and is initially at the origin. Determine the displacement when </w:t>
      </w:r>
      <w:r w:rsidR="00F9203B" w:rsidRPr="00F9203B">
        <w:rPr>
          <w:rFonts w:ascii="Arial" w:hAnsi="Arial" w:cs="Arial"/>
          <w:position w:val="-6"/>
          <w:sz w:val="22"/>
          <w:szCs w:val="22"/>
        </w:rPr>
        <w:object w:dxaOrig="499" w:dyaOrig="279" w14:anchorId="6C759ED6">
          <v:shape id="_x0000_i1037" type="#_x0000_t75" style="width:25pt;height:14pt" o:ole="">
            <v:imagedata r:id="rId33" o:title=""/>
          </v:shape>
          <o:OLEObject Type="Embed" ProgID="Equation.DSMT4" ShapeID="_x0000_i1037" DrawAspect="Content" ObjectID="_1651911216" r:id="rId34"/>
        </w:object>
      </w:r>
      <w:r w:rsidR="00F9203B">
        <w:rPr>
          <w:rFonts w:ascii="Arial" w:hAnsi="Arial" w:cs="Arial"/>
          <w:sz w:val="22"/>
          <w:szCs w:val="22"/>
        </w:rPr>
        <w:t>seconds.</w:t>
      </w:r>
      <w:r w:rsidRPr="008F48AC">
        <w:rPr>
          <w:rFonts w:ascii="Arial" w:hAnsi="Arial" w:cs="Arial"/>
          <w:sz w:val="22"/>
          <w:szCs w:val="22"/>
        </w:rPr>
        <w:tab/>
      </w:r>
      <w:r w:rsidRPr="008F48AC">
        <w:rPr>
          <w:rFonts w:ascii="Arial" w:hAnsi="Arial" w:cs="Arial"/>
          <w:sz w:val="22"/>
          <w:szCs w:val="22"/>
        </w:rPr>
        <w:tab/>
      </w:r>
    </w:p>
    <w:p w14:paraId="3A3F8883" w14:textId="77777777" w:rsidR="00E87AF1" w:rsidRDefault="00E87AF1" w:rsidP="008F48AC">
      <w:pPr>
        <w:rPr>
          <w:rFonts w:ascii="Arial" w:hAnsi="Arial" w:cs="Arial"/>
          <w:sz w:val="22"/>
          <w:szCs w:val="22"/>
        </w:rPr>
      </w:pPr>
    </w:p>
    <w:p w14:paraId="61B558CE" w14:textId="77777777" w:rsidR="00E87AF1" w:rsidRDefault="00E87AF1" w:rsidP="008F48A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1BA0D61A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2355D6" w14:textId="77777777" w:rsidR="004B0440" w:rsidRPr="00323B31" w:rsidRDefault="004B0440" w:rsidP="001C60F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0440" w:rsidRPr="00BD6CB4" w14:paraId="547AD7EF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425161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F38B6F9" w14:textId="1EFF1286" w:rsidR="004B0440" w:rsidRDefault="004D105C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D105C">
              <w:rPr>
                <w:rFonts w:ascii="Arial" w:hAnsi="Arial" w:cs="Arial"/>
                <w:position w:val="-172"/>
                <w:sz w:val="22"/>
                <w:szCs w:val="22"/>
              </w:rPr>
              <w:object w:dxaOrig="2460" w:dyaOrig="3560" w14:anchorId="09218B01">
                <v:shape id="_x0000_i1038" type="#_x0000_t75" style="width:123pt;height:178pt" o:ole="">
                  <v:imagedata r:id="rId35" o:title=""/>
                </v:shape>
                <o:OLEObject Type="Embed" ProgID="Equation.DSMT4" ShapeID="_x0000_i1038" DrawAspect="Content" ObjectID="_1651911217" r:id="rId36"/>
              </w:object>
            </w:r>
          </w:p>
          <w:p w14:paraId="3DD06C43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FD61F47" w14:textId="371E1D12" w:rsidR="004B0440" w:rsidRPr="00BD6CB4" w:rsidRDefault="008E367F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x</w:t>
            </w:r>
            <w:r w:rsidR="004D105C">
              <w:rPr>
                <w:rFonts w:cs="Arial"/>
                <w:szCs w:val="22"/>
                <w:lang w:val="en-US"/>
              </w:rPr>
              <w:t>=</w:t>
            </w:r>
            <w:r>
              <w:rPr>
                <w:rFonts w:cs="Arial"/>
                <w:szCs w:val="22"/>
                <w:lang w:val="en-US"/>
              </w:rPr>
              <w:t xml:space="preserve"> 6 </w:t>
            </w:r>
            <w:proofErr w:type="spellStart"/>
            <w:r>
              <w:rPr>
                <w:rFonts w:cs="Arial"/>
                <w:szCs w:val="22"/>
                <w:lang w:val="en-US"/>
              </w:rPr>
              <w:t>metres</w:t>
            </w:r>
            <w:proofErr w:type="spellEnd"/>
          </w:p>
        </w:tc>
      </w:tr>
      <w:tr w:rsidR="004B0440" w:rsidRPr="00BD6CB4" w14:paraId="24DBC9CF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BAD075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12A88C18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D9D19C" w14:textId="23CC3FE4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E367F">
              <w:t xml:space="preserve">differentiates to determine acceleration </w:t>
            </w:r>
          </w:p>
          <w:p w14:paraId="254B051F" w14:textId="1ECAA1A3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E367F">
              <w:t xml:space="preserve">solves for p correctly </w:t>
            </w:r>
          </w:p>
          <w:p w14:paraId="4A10399F" w14:textId="56E9855E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E367F">
              <w:t xml:space="preserve">integrates to determine displacement </w:t>
            </w:r>
            <w:r w:rsidR="008E367F" w:rsidRPr="008E367F">
              <w:rPr>
                <w:b/>
                <w:bCs/>
              </w:rPr>
              <w:t>and states</w:t>
            </w:r>
            <w:r w:rsidR="008E367F">
              <w:t xml:space="preserve"> a constant c</w:t>
            </w:r>
          </w:p>
          <w:p w14:paraId="6B7F6DEA" w14:textId="1013C33F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E367F">
              <w:t>determines displacement</w:t>
            </w:r>
          </w:p>
        </w:tc>
      </w:tr>
    </w:tbl>
    <w:p w14:paraId="3CFCBD1E" w14:textId="77777777" w:rsidR="00E87AF1" w:rsidRDefault="00E87AF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A965C4A" w14:textId="3BBF4556" w:rsidR="00E87AF1" w:rsidRDefault="00E87AF1" w:rsidP="00E87AF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3           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2.10-3.2.11)                                                                      (</w:t>
      </w:r>
      <w:r w:rsidR="005C7C1D">
        <w:rPr>
          <w:rFonts w:ascii="Arial" w:hAnsi="Arial" w:cs="Arial"/>
          <w:sz w:val="22"/>
          <w:szCs w:val="22"/>
        </w:rPr>
        <w:t>3</w:t>
      </w:r>
      <w:r w:rsidR="00DC5524">
        <w:rPr>
          <w:rFonts w:ascii="Arial" w:hAnsi="Arial" w:cs="Arial"/>
          <w:sz w:val="22"/>
          <w:szCs w:val="22"/>
        </w:rPr>
        <w:t xml:space="preserve"> &amp; </w:t>
      </w:r>
      <w:r w:rsidR="005C7C1D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= 7 marks)</w:t>
      </w:r>
    </w:p>
    <w:p w14:paraId="655F5706" w14:textId="197B71EE" w:rsidR="00E87AF1" w:rsidRDefault="00E87AF1" w:rsidP="00E87AF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182DCB">
        <w:rPr>
          <w:rFonts w:ascii="Arial" w:hAnsi="Arial" w:cs="Arial"/>
          <w:position w:val="-14"/>
          <w:sz w:val="22"/>
          <w:szCs w:val="22"/>
        </w:rPr>
        <w:object w:dxaOrig="580" w:dyaOrig="400" w14:anchorId="46EFFFF0">
          <v:shape id="_x0000_i1039" type="#_x0000_t75" style="width:29pt;height:20pt" o:ole="">
            <v:imagedata r:id="rId37" o:title=""/>
          </v:shape>
          <o:OLEObject Type="Embed" ProgID="Equation.DSMT4" ShapeID="_x0000_i1039" DrawAspect="Content" ObjectID="_1651911218" r:id="rId38"/>
        </w:object>
      </w:r>
      <w:r>
        <w:rPr>
          <w:rFonts w:ascii="Arial" w:hAnsi="Arial" w:cs="Arial"/>
          <w:sz w:val="22"/>
          <w:szCs w:val="22"/>
        </w:rPr>
        <w:t xml:space="preserve"> which is graphed for </w:t>
      </w:r>
      <w:r w:rsidRPr="00182DCB">
        <w:rPr>
          <w:rFonts w:ascii="Arial" w:hAnsi="Arial" w:cs="Arial"/>
          <w:position w:val="-6"/>
          <w:sz w:val="22"/>
          <w:szCs w:val="22"/>
        </w:rPr>
        <w:object w:dxaOrig="900" w:dyaOrig="279" w14:anchorId="003A8471">
          <v:shape id="_x0000_i1040" type="#_x0000_t75" style="width:45pt;height:14pt" o:ole="">
            <v:imagedata r:id="rId39" o:title=""/>
          </v:shape>
          <o:OLEObject Type="Embed" ProgID="Equation.DSMT4" ShapeID="_x0000_i1040" DrawAspect="Content" ObjectID="_1651911219" r:id="rId40"/>
        </w:object>
      </w:r>
      <w:r>
        <w:rPr>
          <w:rFonts w:ascii="Arial" w:hAnsi="Arial" w:cs="Arial"/>
          <w:sz w:val="22"/>
          <w:szCs w:val="22"/>
        </w:rPr>
        <w:t>. The arc has a radius of 2 units.</w:t>
      </w:r>
    </w:p>
    <w:p w14:paraId="159A80B6" w14:textId="496B1C12" w:rsidR="00E87AF1" w:rsidRDefault="00E87AF1" w:rsidP="00E87AF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412" w:dyaOrig="3489" w14:anchorId="5FF785E4">
          <v:shape id="_x0000_i1041" type="#_x0000_t75" style="width:170.35pt;height:174.35pt" o:ole="">
            <v:imagedata r:id="rId41" o:title=""/>
          </v:shape>
          <o:OLEObject Type="Embed" ProgID="FXDraw.Graphic" ShapeID="_x0000_i1041" DrawAspect="Content" ObjectID="_1651911220" r:id="rId42"/>
        </w:object>
      </w:r>
    </w:p>
    <w:p w14:paraId="63487F6F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155D80B1" w14:textId="61557F89" w:rsidR="00E87AF1" w:rsidRDefault="00E87AF1" w:rsidP="00E87AF1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307E6B">
        <w:rPr>
          <w:rFonts w:ascii="Arial" w:hAnsi="Arial" w:cs="Arial"/>
          <w:sz w:val="22"/>
          <w:szCs w:val="22"/>
        </w:rPr>
        <w:t xml:space="preserve">the exact value of </w:t>
      </w:r>
      <w:r w:rsidR="00DC5524" w:rsidRPr="00E87AF1">
        <w:rPr>
          <w:rFonts w:ascii="Arial" w:hAnsi="Arial" w:cs="Arial"/>
          <w:position w:val="-32"/>
          <w:sz w:val="22"/>
          <w:szCs w:val="22"/>
        </w:rPr>
        <w:object w:dxaOrig="980" w:dyaOrig="740" w14:anchorId="56B43E2B">
          <v:shape id="_x0000_i1042" type="#_x0000_t75" style="width:49pt;height:37pt" o:ole="">
            <v:imagedata r:id="rId43" o:title=""/>
          </v:shape>
          <o:OLEObject Type="Embed" ProgID="Equation.DSMT4" ShapeID="_x0000_i1042" DrawAspect="Content" ObjectID="_1651911221" r:id="rId44"/>
        </w:object>
      </w:r>
      <w:r w:rsidR="00DC5524">
        <w:rPr>
          <w:rFonts w:ascii="Arial" w:hAnsi="Arial" w:cs="Arial"/>
          <w:sz w:val="22"/>
          <w:szCs w:val="22"/>
        </w:rPr>
        <w:t>.</w:t>
      </w:r>
    </w:p>
    <w:p w14:paraId="2B5C3972" w14:textId="4C5C65E2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45047E5F" w14:textId="5870D8AE" w:rsidR="00DC5524" w:rsidRDefault="00DC5524" w:rsidP="00DC5524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44FD1CA6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653709" w14:textId="77777777" w:rsidR="004B0440" w:rsidRPr="00323B31" w:rsidRDefault="004B0440" w:rsidP="001C60F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0440" w:rsidRPr="00BD6CB4" w14:paraId="37915B31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40F7FA" w14:textId="069A861C" w:rsidR="004B0440" w:rsidRDefault="00307E6B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1179931" wp14:editId="4F00E4C3">
                  <wp:extent cx="4610100" cy="22923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5"/>
                          <a:srcRect b="69766"/>
                          <a:stretch/>
                        </pic:blipFill>
                        <pic:spPr bwMode="auto">
                          <a:xfrm>
                            <a:off x="0" y="0"/>
                            <a:ext cx="4610100" cy="2292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0760C57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BC402E7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9B03295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44C07FE4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643134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12A3F872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F72C2A" w14:textId="0D9A7EA3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07E6B">
              <w:t>determines area under arc</w:t>
            </w:r>
          </w:p>
          <w:p w14:paraId="50661508" w14:textId="15E807EF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07E6B">
              <w:t>determines area of trapezium</w:t>
            </w:r>
          </w:p>
          <w:p w14:paraId="30D2661B" w14:textId="744493DE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07E6B">
              <w:t>express the exact value in terms of pi</w:t>
            </w:r>
          </w:p>
        </w:tc>
      </w:tr>
    </w:tbl>
    <w:p w14:paraId="7C3560B3" w14:textId="26CBBCE6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711A7F6B" w14:textId="20973119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63433E0F" w14:textId="25B0A536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04BEC158" w14:textId="250BED57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559CE810" w14:textId="7F7F9642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5CB46A1F" w14:textId="105802C1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1B6E5146" w14:textId="77777777" w:rsidR="00DC5524" w:rsidRP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1761761A" w14:textId="18884389" w:rsidR="00DC5524" w:rsidRDefault="00DC5524" w:rsidP="00E87AF1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DC5524">
        <w:rPr>
          <w:rFonts w:ascii="Arial" w:hAnsi="Arial" w:cs="Arial"/>
          <w:position w:val="-6"/>
          <w:sz w:val="22"/>
          <w:szCs w:val="22"/>
        </w:rPr>
        <w:object w:dxaOrig="240" w:dyaOrig="220" w14:anchorId="3E8B7ECB">
          <v:shape id="_x0000_i1043" type="#_x0000_t75" style="width:12pt;height:11pt" o:ole="">
            <v:imagedata r:id="rId46" o:title=""/>
          </v:shape>
          <o:OLEObject Type="Embed" ProgID="Equation.DSMT4" ShapeID="_x0000_i1043" DrawAspect="Content" ObjectID="_1651911222" r:id="rId47"/>
        </w:object>
      </w:r>
      <w:r w:rsidR="005C7C1D">
        <w:rPr>
          <w:rFonts w:ascii="Arial" w:hAnsi="Arial" w:cs="Arial"/>
          <w:sz w:val="22"/>
          <w:szCs w:val="22"/>
        </w:rPr>
        <w:t>to two decimal places</w:t>
      </w:r>
      <w:r>
        <w:rPr>
          <w:rFonts w:ascii="Arial" w:hAnsi="Arial" w:cs="Arial"/>
          <w:sz w:val="22"/>
          <w:szCs w:val="22"/>
        </w:rPr>
        <w:t xml:space="preserve"> such that </w:t>
      </w:r>
      <w:r w:rsidRPr="00E87AF1">
        <w:rPr>
          <w:rFonts w:ascii="Arial" w:hAnsi="Arial" w:cs="Arial"/>
          <w:position w:val="-32"/>
          <w:sz w:val="22"/>
          <w:szCs w:val="22"/>
        </w:rPr>
        <w:object w:dxaOrig="2320" w:dyaOrig="740" w14:anchorId="5202A8E4">
          <v:shape id="_x0000_i1044" type="#_x0000_t75" style="width:116pt;height:37pt" o:ole="">
            <v:imagedata r:id="rId48" o:title=""/>
          </v:shape>
          <o:OLEObject Type="Embed" ProgID="Equation.DSMT4" ShapeID="_x0000_i1044" DrawAspect="Content" ObjectID="_1651911223" r:id="rId49"/>
        </w:object>
      </w:r>
    </w:p>
    <w:p w14:paraId="51BE7591" w14:textId="390C7505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2DF21E24" w14:textId="3C7B1AA7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59BA4EC2" w14:textId="5B6C5D5D" w:rsidR="00DC5524" w:rsidRDefault="00DC5524" w:rsidP="00DC5524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4F2BDAD6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A0BAD2" w14:textId="77777777" w:rsidR="004B0440" w:rsidRPr="00323B31" w:rsidRDefault="004B0440" w:rsidP="001C60F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0440" w:rsidRPr="00BD6CB4" w14:paraId="426BFB28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07727B2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63ABD57" w14:textId="7E77B56A" w:rsidR="004B0440" w:rsidRDefault="005C7C1D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1779BB1" wp14:editId="749CBCA0">
                  <wp:extent cx="5340350" cy="324739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40350" cy="3247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67E9F1B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2AA82E2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61D850A5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8F0C51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3E7C7AB8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9AC63F" w14:textId="386AA8CC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C7C1D">
              <w:t>determines equation of line</w:t>
            </w:r>
          </w:p>
          <w:p w14:paraId="46B445D7" w14:textId="583E875F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C7C1D">
              <w:t>determines an expression in terms of alpha for area between 4 and alpha</w:t>
            </w:r>
          </w:p>
          <w:p w14:paraId="0CE8129D" w14:textId="2981971F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C7C1D">
              <w:t>determines an equation for alpha</w:t>
            </w:r>
          </w:p>
          <w:p w14:paraId="3E1ECBC8" w14:textId="7FBFEB0B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C7C1D">
              <w:t xml:space="preserve">solves for alpha to two decimal places </w:t>
            </w:r>
          </w:p>
        </w:tc>
      </w:tr>
    </w:tbl>
    <w:p w14:paraId="6746A069" w14:textId="1B84BE01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4E79E861" w14:textId="35D4BE09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3D8B2F38" w14:textId="1F9F49EB" w:rsidR="00DC5524" w:rsidRDefault="00DC552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F23D527" w14:textId="77777777" w:rsidR="00DC5524" w:rsidRPr="00D04F9F" w:rsidRDefault="00DC5524" w:rsidP="00DC5524">
      <w:pPr>
        <w:rPr>
          <w:rFonts w:ascii="Arial" w:hAnsi="Arial" w:cs="Arial"/>
          <w:sz w:val="22"/>
          <w:szCs w:val="22"/>
        </w:rPr>
      </w:pPr>
      <w:r w:rsidRPr="00D04F9F">
        <w:rPr>
          <w:rFonts w:ascii="Arial" w:hAnsi="Arial" w:cs="Arial"/>
          <w:sz w:val="22"/>
          <w:szCs w:val="22"/>
        </w:rPr>
        <w:lastRenderedPageBreak/>
        <w:t>Q</w:t>
      </w:r>
      <w:r>
        <w:rPr>
          <w:rFonts w:ascii="Arial" w:hAnsi="Arial" w:cs="Arial"/>
          <w:sz w:val="22"/>
          <w:szCs w:val="22"/>
        </w:rPr>
        <w:t>4</w:t>
      </w:r>
      <w:r w:rsidRPr="00D04F9F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              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 xml:space="preserve">3.2.18-3.2.17)                                                                      </w:t>
      </w:r>
      <w:r w:rsidRPr="00D04F9F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3</w:t>
      </w:r>
      <w:r w:rsidRPr="00D04F9F">
        <w:rPr>
          <w:rFonts w:ascii="Arial" w:hAnsi="Arial" w:cs="Arial"/>
          <w:sz w:val="22"/>
          <w:szCs w:val="22"/>
        </w:rPr>
        <w:t xml:space="preserve"> &amp; 2 = 5 marks)</w:t>
      </w:r>
    </w:p>
    <w:p w14:paraId="2CB519E7" w14:textId="77777777" w:rsidR="00DC5524" w:rsidRDefault="00DC5524" w:rsidP="00DC5524">
      <w:pPr>
        <w:pStyle w:val="ListParagraph"/>
        <w:rPr>
          <w:rFonts w:ascii="Arial" w:hAnsi="Arial" w:cs="Arial"/>
          <w:sz w:val="22"/>
          <w:szCs w:val="22"/>
        </w:rPr>
      </w:pPr>
    </w:p>
    <w:p w14:paraId="5C921C49" w14:textId="0562F474" w:rsidR="00DC5524" w:rsidRDefault="00DC5524" w:rsidP="00DC552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water tank has a leak and the volume of water contained, </w:t>
      </w:r>
      <w:r w:rsidRPr="00DC5524">
        <w:rPr>
          <w:rFonts w:ascii="Arial" w:hAnsi="Arial" w:cs="Arial"/>
          <w:position w:val="-6"/>
          <w:sz w:val="22"/>
          <w:szCs w:val="22"/>
        </w:rPr>
        <w:object w:dxaOrig="240" w:dyaOrig="279" w14:anchorId="3B010FB5">
          <v:shape id="_x0000_i1045" type="#_x0000_t75" style="width:12pt;height:14pt" o:ole="">
            <v:imagedata r:id="rId51" o:title=""/>
          </v:shape>
          <o:OLEObject Type="Embed" ProgID="Equation.DSMT4" ShapeID="_x0000_i1045" DrawAspect="Content" ObjectID="_1651911224" r:id="rId52"/>
        </w:object>
      </w:r>
      <w:r>
        <w:rPr>
          <w:rFonts w:ascii="Arial" w:hAnsi="Arial" w:cs="Arial"/>
          <w:sz w:val="22"/>
          <w:szCs w:val="22"/>
        </w:rPr>
        <w:t>,</w:t>
      </w:r>
      <w:r w:rsidR="007A5244">
        <w:rPr>
          <w:rFonts w:ascii="Arial" w:hAnsi="Arial" w:cs="Arial"/>
          <w:sz w:val="22"/>
          <w:szCs w:val="22"/>
        </w:rPr>
        <w:t>cubic metres,</w:t>
      </w:r>
      <w:r>
        <w:rPr>
          <w:rFonts w:ascii="Arial" w:hAnsi="Arial" w:cs="Arial"/>
          <w:sz w:val="22"/>
          <w:szCs w:val="22"/>
        </w:rPr>
        <w:t xml:space="preserve"> can be described by the following differential equation at time, </w:t>
      </w:r>
      <w:r w:rsidRPr="00DC5524">
        <w:rPr>
          <w:rFonts w:ascii="Arial" w:hAnsi="Arial" w:cs="Arial"/>
          <w:position w:val="-6"/>
          <w:sz w:val="22"/>
          <w:szCs w:val="22"/>
        </w:rPr>
        <w:object w:dxaOrig="139" w:dyaOrig="240" w14:anchorId="709EB868">
          <v:shape id="_x0000_i1046" type="#_x0000_t75" style="width:7pt;height:12pt" o:ole="">
            <v:imagedata r:id="rId53" o:title=""/>
          </v:shape>
          <o:OLEObject Type="Embed" ProgID="Equation.DSMT4" ShapeID="_x0000_i1046" DrawAspect="Content" ObjectID="_1651911225" r:id="rId54"/>
        </w:object>
      </w:r>
      <w:r>
        <w:rPr>
          <w:rFonts w:ascii="Arial" w:hAnsi="Arial" w:cs="Arial"/>
          <w:sz w:val="22"/>
          <w:szCs w:val="22"/>
        </w:rPr>
        <w:t xml:space="preserve"> minutes, </w:t>
      </w:r>
      <w:r w:rsidR="007A5244" w:rsidRPr="00DC5524">
        <w:rPr>
          <w:rFonts w:ascii="Arial" w:hAnsi="Arial" w:cs="Arial"/>
          <w:position w:val="-42"/>
          <w:sz w:val="22"/>
          <w:szCs w:val="22"/>
        </w:rPr>
        <w:object w:dxaOrig="1640" w:dyaOrig="840" w14:anchorId="269D30E4">
          <v:shape id="_x0000_i1047" type="#_x0000_t75" style="width:82pt;height:42pt" o:ole="">
            <v:imagedata r:id="rId55" o:title=""/>
          </v:shape>
          <o:OLEObject Type="Embed" ProgID="Equation.DSMT4" ShapeID="_x0000_i1047" DrawAspect="Content" ObjectID="_1651911226" r:id="rId56"/>
        </w:object>
      </w:r>
      <w:r>
        <w:rPr>
          <w:rFonts w:ascii="Arial" w:hAnsi="Arial" w:cs="Arial"/>
          <w:sz w:val="22"/>
          <w:szCs w:val="22"/>
        </w:rPr>
        <w:t>. The tank is initially full but is emptied in 15 minutes.</w:t>
      </w:r>
    </w:p>
    <w:p w14:paraId="5633C48D" w14:textId="77777777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221E9DB9" w14:textId="2734FE92" w:rsidR="00DC5524" w:rsidRDefault="00DC5524" w:rsidP="00DC5524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initial volume of water in the tank</w:t>
      </w:r>
      <w:r w:rsidR="007A5244">
        <w:rPr>
          <w:rFonts w:ascii="Arial" w:hAnsi="Arial" w:cs="Arial"/>
          <w:sz w:val="22"/>
          <w:szCs w:val="22"/>
        </w:rPr>
        <w:t xml:space="preserve"> to the nearest cubic </w:t>
      </w:r>
      <w:proofErr w:type="gramStart"/>
      <w:r w:rsidR="007A5244">
        <w:rPr>
          <w:rFonts w:ascii="Arial" w:hAnsi="Arial" w:cs="Arial"/>
          <w:sz w:val="22"/>
          <w:szCs w:val="22"/>
        </w:rPr>
        <w:t>metre.</w:t>
      </w:r>
      <w:r>
        <w:rPr>
          <w:rFonts w:ascii="Arial" w:hAnsi="Arial" w:cs="Arial"/>
          <w:sz w:val="22"/>
          <w:szCs w:val="22"/>
        </w:rPr>
        <w:t>.</w:t>
      </w:r>
      <w:proofErr w:type="gramEnd"/>
    </w:p>
    <w:p w14:paraId="1132605A" w14:textId="6C2CE07F" w:rsidR="00DC5524" w:rsidRDefault="00DC5524" w:rsidP="00DC5524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3AF17035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550D70" w14:textId="77777777" w:rsidR="004B0440" w:rsidRPr="00323B31" w:rsidRDefault="004B0440" w:rsidP="001C60F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0440" w:rsidRPr="00BD6CB4" w14:paraId="3906F72A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6A7805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8B3EB2" w14:textId="75782C33" w:rsidR="004B0440" w:rsidRDefault="007A5244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E4485AF" wp14:editId="78156BA3">
                  <wp:extent cx="4610100" cy="23685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7"/>
                          <a:srcRect b="68761"/>
                          <a:stretch/>
                        </pic:blipFill>
                        <pic:spPr bwMode="auto">
                          <a:xfrm>
                            <a:off x="0" y="0"/>
                            <a:ext cx="4610100" cy="23685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EF0F533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CFB8AC1" w14:textId="573E1677" w:rsidR="004B0440" w:rsidRPr="00BD6CB4" w:rsidRDefault="007A5244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Volume = 7 cubic </w:t>
            </w:r>
            <w:proofErr w:type="spellStart"/>
            <w:r>
              <w:rPr>
                <w:rFonts w:cs="Arial"/>
                <w:szCs w:val="22"/>
                <w:lang w:val="en-US"/>
              </w:rPr>
              <w:t>metres</w:t>
            </w:r>
            <w:proofErr w:type="spellEnd"/>
          </w:p>
        </w:tc>
      </w:tr>
      <w:tr w:rsidR="004B0440" w:rsidRPr="00BD6CB4" w14:paraId="7A61C741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44D30F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3FCFF004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25FC88" w14:textId="2FC67404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A5244">
              <w:t>integrates or writes an integral</w:t>
            </w:r>
          </w:p>
          <w:p w14:paraId="1055A0E3" w14:textId="31FFADB5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A5244">
              <w:t>uses domain of 0 to 15 mins</w:t>
            </w:r>
          </w:p>
          <w:p w14:paraId="4009CFC6" w14:textId="2293F4FB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A5244">
              <w:t xml:space="preserve">determines initial volume </w:t>
            </w:r>
            <w:proofErr w:type="gramStart"/>
            <w:r w:rsidR="007A5244">
              <w:t>( no</w:t>
            </w:r>
            <w:proofErr w:type="gramEnd"/>
            <w:r w:rsidR="007A5244">
              <w:t xml:space="preserve"> need to round nor units)</w:t>
            </w:r>
          </w:p>
          <w:p w14:paraId="5374B851" w14:textId="03F0CABF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7E4EC20" w14:textId="77777777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51BAA529" w14:textId="77777777" w:rsidR="00DC5524" w:rsidRP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591B548A" w14:textId="20024E51" w:rsidR="00DC5524" w:rsidRPr="00DC5524" w:rsidRDefault="00DC5524" w:rsidP="00DC5524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hange in volume in the </w:t>
      </w:r>
      <w:r w:rsidR="00DA520F">
        <w:rPr>
          <w:rFonts w:ascii="Arial" w:hAnsi="Arial" w:cs="Arial"/>
          <w:sz w:val="22"/>
          <w:szCs w:val="22"/>
        </w:rPr>
        <w:t>third</w:t>
      </w:r>
      <w:r>
        <w:rPr>
          <w:rFonts w:ascii="Arial" w:hAnsi="Arial" w:cs="Arial"/>
          <w:sz w:val="22"/>
          <w:szCs w:val="22"/>
        </w:rPr>
        <w:t xml:space="preserve"> minute.</w:t>
      </w:r>
    </w:p>
    <w:p w14:paraId="3F1ECB76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1B703A72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409C1DF2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515E52" w14:textId="77777777" w:rsidR="004B0440" w:rsidRPr="00323B31" w:rsidRDefault="004B0440" w:rsidP="001C60F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0440" w:rsidRPr="00BD6CB4" w14:paraId="7FA9FC99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35A28F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4AA1307" w14:textId="1DDEBB9A" w:rsidR="004B0440" w:rsidRDefault="007A5244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4CFCD0E" wp14:editId="2DAA14BC">
                  <wp:extent cx="4610100" cy="24066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8"/>
                          <a:srcRect b="68258"/>
                          <a:stretch/>
                        </pic:blipFill>
                        <pic:spPr bwMode="auto">
                          <a:xfrm>
                            <a:off x="0" y="0"/>
                            <a:ext cx="4610100" cy="2406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BA8CD88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E1BA04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0A481899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74C6EEC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00B6EC4C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E4564A" w14:textId="585DEA15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A520F">
              <w:t xml:space="preserve">writes an integral </w:t>
            </w:r>
          </w:p>
          <w:p w14:paraId="74CF0AE7" w14:textId="68D27A61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A520F">
              <w:t xml:space="preserve">uses correct limits from 2 to 3 minutes </w:t>
            </w:r>
          </w:p>
          <w:p w14:paraId="138C1965" w14:textId="6B1C8911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3B7EF351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10494458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65CF963E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67C3C427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5C490121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77BD3D94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42BD8E52" w14:textId="77777777" w:rsidR="00A1722E" w:rsidRDefault="00A1722E" w:rsidP="00A1722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5           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2.11-3.2.14)                                                                            (2, 2 &amp; 2 = 6 marks)</w:t>
      </w:r>
    </w:p>
    <w:p w14:paraId="6D5730B2" w14:textId="5EB42061" w:rsidR="00E87AF1" w:rsidRDefault="00D17A72" w:rsidP="00E87AF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function </w:t>
      </w:r>
      <w:r w:rsidRPr="00D17A72">
        <w:rPr>
          <w:rFonts w:ascii="Arial" w:hAnsi="Arial" w:cs="Arial"/>
          <w:position w:val="-14"/>
          <w:sz w:val="22"/>
          <w:szCs w:val="22"/>
        </w:rPr>
        <w:object w:dxaOrig="580" w:dyaOrig="400" w14:anchorId="3845B2DB">
          <v:shape id="_x0000_i1048" type="#_x0000_t75" style="width:29pt;height:20pt" o:ole="">
            <v:imagedata r:id="rId59" o:title=""/>
          </v:shape>
          <o:OLEObject Type="Embed" ProgID="Equation.DSMT4" ShapeID="_x0000_i1048" DrawAspect="Content" ObjectID="_1651911227" r:id="rId60"/>
        </w:object>
      </w:r>
      <w:r>
        <w:rPr>
          <w:rFonts w:ascii="Arial" w:hAnsi="Arial" w:cs="Arial"/>
          <w:sz w:val="22"/>
          <w:szCs w:val="22"/>
        </w:rPr>
        <w:t xml:space="preserve"> that is defined for </w:t>
      </w:r>
      <w:r w:rsidRPr="00D17A72">
        <w:rPr>
          <w:rFonts w:ascii="Arial" w:hAnsi="Arial" w:cs="Arial"/>
          <w:position w:val="-6"/>
          <w:sz w:val="22"/>
          <w:szCs w:val="22"/>
        </w:rPr>
        <w:object w:dxaOrig="999" w:dyaOrig="279" w14:anchorId="15E70325">
          <v:shape id="_x0000_i1049" type="#_x0000_t75" style="width:50pt;height:14pt" o:ole="">
            <v:imagedata r:id="rId61" o:title=""/>
          </v:shape>
          <o:OLEObject Type="Embed" ProgID="Equation.DSMT4" ShapeID="_x0000_i1049" DrawAspect="Content" ObjectID="_1651911228" r:id="rId62"/>
        </w:object>
      </w:r>
      <w:r>
        <w:rPr>
          <w:rFonts w:ascii="Arial" w:hAnsi="Arial" w:cs="Arial"/>
          <w:sz w:val="22"/>
          <w:szCs w:val="22"/>
        </w:rPr>
        <w:t xml:space="preserve"> with the following conditions.</w:t>
      </w:r>
    </w:p>
    <w:p w14:paraId="3F4B0194" w14:textId="1DF56324" w:rsidR="00D17A72" w:rsidRDefault="00F83047" w:rsidP="00E87AF1">
      <w:pPr>
        <w:rPr>
          <w:rFonts w:ascii="Arial" w:hAnsi="Arial" w:cs="Arial"/>
          <w:sz w:val="22"/>
          <w:szCs w:val="22"/>
        </w:rPr>
      </w:pPr>
      <w:r w:rsidRPr="00D17A72">
        <w:rPr>
          <w:rFonts w:ascii="Arial" w:hAnsi="Arial" w:cs="Arial"/>
          <w:position w:val="-34"/>
          <w:sz w:val="22"/>
          <w:szCs w:val="22"/>
        </w:rPr>
        <w:object w:dxaOrig="3220" w:dyaOrig="800" w14:anchorId="3742BBEF">
          <v:shape id="_x0000_i1050" type="#_x0000_t75" style="width:161pt;height:40pt" o:ole="">
            <v:imagedata r:id="rId63" o:title=""/>
          </v:shape>
          <o:OLEObject Type="Embed" ProgID="Equation.DSMT4" ShapeID="_x0000_i1050" DrawAspect="Content" ObjectID="_1651911229" r:id="rId64"/>
        </w:object>
      </w:r>
      <w:r w:rsidR="00D17A72">
        <w:rPr>
          <w:rFonts w:ascii="Arial" w:hAnsi="Arial" w:cs="Arial"/>
          <w:sz w:val="22"/>
          <w:szCs w:val="22"/>
        </w:rPr>
        <w:t xml:space="preserve"> </w:t>
      </w:r>
    </w:p>
    <w:p w14:paraId="06380040" w14:textId="038720B3" w:rsidR="00D17A72" w:rsidRDefault="00D17A72" w:rsidP="00E87AF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ith </w:t>
      </w:r>
      <w:r w:rsidRPr="00D17A72">
        <w:rPr>
          <w:rFonts w:ascii="Arial" w:hAnsi="Arial" w:cs="Arial"/>
          <w:position w:val="-14"/>
          <w:sz w:val="22"/>
          <w:szCs w:val="22"/>
        </w:rPr>
        <w:object w:dxaOrig="940" w:dyaOrig="400" w14:anchorId="1671FC40">
          <v:shape id="_x0000_i1051" type="#_x0000_t75" style="width:47pt;height:20pt" o:ole="">
            <v:imagedata r:id="rId65" o:title=""/>
          </v:shape>
          <o:OLEObject Type="Embed" ProgID="Equation.DSMT4" ShapeID="_x0000_i1051" DrawAspect="Content" ObjectID="_1651911230" r:id="rId66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D17A72">
        <w:rPr>
          <w:rFonts w:ascii="Arial" w:hAnsi="Arial" w:cs="Arial"/>
          <w:position w:val="-10"/>
          <w:sz w:val="22"/>
          <w:szCs w:val="22"/>
        </w:rPr>
        <w:object w:dxaOrig="2439" w:dyaOrig="320" w14:anchorId="3C9DFFF5">
          <v:shape id="_x0000_i1052" type="#_x0000_t75" style="width:122pt;height:16pt" o:ole="">
            <v:imagedata r:id="rId67" o:title=""/>
          </v:shape>
          <o:OLEObject Type="Embed" ProgID="Equation.DSMT4" ShapeID="_x0000_i1052" DrawAspect="Content" ObjectID="_1651911231" r:id="rId68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D17A72">
        <w:rPr>
          <w:rFonts w:ascii="Arial" w:hAnsi="Arial" w:cs="Arial"/>
          <w:position w:val="-14"/>
          <w:sz w:val="22"/>
          <w:szCs w:val="22"/>
        </w:rPr>
        <w:object w:dxaOrig="940" w:dyaOrig="400" w14:anchorId="09DCFAB0">
          <v:shape id="_x0000_i1053" type="#_x0000_t75" style="width:47pt;height:20pt" o:ole="">
            <v:imagedata r:id="rId69" o:title=""/>
          </v:shape>
          <o:OLEObject Type="Embed" ProgID="Equation.DSMT4" ShapeID="_x0000_i1053" DrawAspect="Content" ObjectID="_1651911232" r:id="rId70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D17A72">
        <w:rPr>
          <w:rFonts w:ascii="Arial" w:hAnsi="Arial" w:cs="Arial"/>
          <w:position w:val="-6"/>
          <w:sz w:val="22"/>
          <w:szCs w:val="22"/>
        </w:rPr>
        <w:object w:dxaOrig="880" w:dyaOrig="279" w14:anchorId="057C231E">
          <v:shape id="_x0000_i1054" type="#_x0000_t75" style="width:44pt;height:14pt" o:ole="">
            <v:imagedata r:id="rId71" o:title=""/>
          </v:shape>
          <o:OLEObject Type="Embed" ProgID="Equation.DSMT4" ShapeID="_x0000_i1054" DrawAspect="Content" ObjectID="_1651911233" r:id="rId72"/>
        </w:object>
      </w:r>
      <w:r>
        <w:rPr>
          <w:rFonts w:ascii="Arial" w:hAnsi="Arial" w:cs="Arial"/>
          <w:sz w:val="22"/>
          <w:szCs w:val="22"/>
        </w:rPr>
        <w:t>.</w:t>
      </w:r>
    </w:p>
    <w:p w14:paraId="71FE25FA" w14:textId="357D256D" w:rsidR="00D17A72" w:rsidRDefault="004F111D" w:rsidP="00E87AF1">
      <w:pPr>
        <w:rPr>
          <w:rFonts w:ascii="Arial" w:hAnsi="Arial" w:cs="Arial"/>
          <w:sz w:val="22"/>
          <w:szCs w:val="22"/>
        </w:rPr>
      </w:pPr>
      <w:r w:rsidRPr="00D17A72">
        <w:rPr>
          <w:rFonts w:ascii="Arial" w:hAnsi="Arial" w:cs="Arial"/>
          <w:position w:val="-18"/>
          <w:sz w:val="22"/>
          <w:szCs w:val="22"/>
        </w:rPr>
        <w:object w:dxaOrig="3220" w:dyaOrig="520" w14:anchorId="3DB23927">
          <v:shape id="_x0000_i1055" type="#_x0000_t75" style="width:161pt;height:26pt" o:ole="">
            <v:imagedata r:id="rId73" o:title=""/>
          </v:shape>
          <o:OLEObject Type="Embed" ProgID="Equation.DSMT4" ShapeID="_x0000_i1055" DrawAspect="Content" ObjectID="_1651911234" r:id="rId74"/>
        </w:object>
      </w:r>
      <w:r>
        <w:rPr>
          <w:rFonts w:ascii="Arial" w:hAnsi="Arial" w:cs="Arial"/>
          <w:sz w:val="22"/>
          <w:szCs w:val="22"/>
        </w:rPr>
        <w:t>.</w:t>
      </w:r>
    </w:p>
    <w:p w14:paraId="1D1195E0" w14:textId="77777777" w:rsidR="004F111D" w:rsidRDefault="004F111D" w:rsidP="00E87AF1">
      <w:pPr>
        <w:rPr>
          <w:rFonts w:ascii="Arial" w:hAnsi="Arial" w:cs="Arial"/>
          <w:sz w:val="22"/>
          <w:szCs w:val="22"/>
        </w:rPr>
      </w:pPr>
    </w:p>
    <w:p w14:paraId="5C871B38" w14:textId="72E23CB6" w:rsidR="004F111D" w:rsidRDefault="004F111D" w:rsidP="004F111D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4F111D">
        <w:rPr>
          <w:rFonts w:ascii="Arial" w:hAnsi="Arial" w:cs="Arial"/>
          <w:position w:val="-18"/>
          <w:sz w:val="22"/>
          <w:szCs w:val="22"/>
        </w:rPr>
        <w:object w:dxaOrig="1180" w:dyaOrig="520" w14:anchorId="3FBC8C7B">
          <v:shape id="_x0000_i1056" type="#_x0000_t75" style="width:59pt;height:26pt" o:ole="">
            <v:imagedata r:id="rId75" o:title=""/>
          </v:shape>
          <o:OLEObject Type="Embed" ProgID="Equation.DSMT4" ShapeID="_x0000_i1056" DrawAspect="Content" ObjectID="_1651911235" r:id="rId76"/>
        </w:object>
      </w:r>
      <w:r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41AFE016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F2B8FE" w14:textId="77777777" w:rsidR="004B0440" w:rsidRPr="00CC64CC" w:rsidRDefault="004B0440" w:rsidP="00CC64CC">
            <w:pPr>
              <w:tabs>
                <w:tab w:val="right" w:pos="9356"/>
              </w:tabs>
              <w:ind w:left="360" w:right="-41"/>
              <w:rPr>
                <w:b/>
                <w:lang w:val="en-US"/>
              </w:rPr>
            </w:pPr>
            <w:r w:rsidRPr="00CC64CC">
              <w:rPr>
                <w:b/>
                <w:lang w:val="en-US"/>
              </w:rPr>
              <w:t>Solution</w:t>
            </w:r>
          </w:p>
        </w:tc>
      </w:tr>
      <w:tr w:rsidR="004B0440" w:rsidRPr="00BD6CB4" w14:paraId="32BF57CC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334708E" w14:textId="34BD3C3A" w:rsidR="004B0440" w:rsidRDefault="00537F44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37F44">
              <w:rPr>
                <w:rFonts w:ascii="Arial" w:hAnsi="Arial" w:cs="Arial"/>
                <w:position w:val="-42"/>
                <w:sz w:val="22"/>
                <w:szCs w:val="22"/>
              </w:rPr>
              <w:object w:dxaOrig="2720" w:dyaOrig="1200" w14:anchorId="4410C08B">
                <v:shape id="_x0000_i1057" type="#_x0000_t75" style="width:136pt;height:60pt" o:ole="">
                  <v:imagedata r:id="rId77" o:title=""/>
                </v:shape>
                <o:OLEObject Type="Embed" ProgID="Equation.DSMT4" ShapeID="_x0000_i1057" DrawAspect="Content" ObjectID="_1651911236" r:id="rId78"/>
              </w:object>
            </w:r>
          </w:p>
          <w:p w14:paraId="60A8472C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7154FE2E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980DC4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53DD9BAD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A80CCA" w14:textId="31E072F3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85BB8">
              <w:t>uses fundamental theorem</w:t>
            </w:r>
          </w:p>
          <w:p w14:paraId="1DFF98BF" w14:textId="05EF5F61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85BB8">
              <w:t>determines integral</w:t>
            </w:r>
          </w:p>
          <w:p w14:paraId="464B5A8D" w14:textId="6217E61A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6C40171D" w14:textId="364E467B" w:rsidR="004F111D" w:rsidRDefault="004F111D" w:rsidP="004F111D">
      <w:pPr>
        <w:rPr>
          <w:rFonts w:ascii="Arial" w:hAnsi="Arial" w:cs="Arial"/>
          <w:sz w:val="22"/>
          <w:szCs w:val="22"/>
        </w:rPr>
      </w:pPr>
    </w:p>
    <w:p w14:paraId="5D2C61EB" w14:textId="4B2ABA52" w:rsidR="004F111D" w:rsidRDefault="004F111D" w:rsidP="004F111D">
      <w:pPr>
        <w:rPr>
          <w:rFonts w:ascii="Arial" w:hAnsi="Arial" w:cs="Arial"/>
          <w:sz w:val="22"/>
          <w:szCs w:val="22"/>
        </w:rPr>
      </w:pPr>
    </w:p>
    <w:p w14:paraId="413AAA77" w14:textId="02AA666F" w:rsidR="00585BB8" w:rsidRDefault="00585BB8" w:rsidP="004F111D">
      <w:pPr>
        <w:rPr>
          <w:rFonts w:ascii="Arial" w:hAnsi="Arial" w:cs="Arial"/>
          <w:sz w:val="22"/>
          <w:szCs w:val="22"/>
        </w:rPr>
      </w:pPr>
    </w:p>
    <w:p w14:paraId="5E286393" w14:textId="77777777" w:rsidR="00585BB8" w:rsidRPr="004F111D" w:rsidRDefault="00585BB8" w:rsidP="004F111D">
      <w:pPr>
        <w:rPr>
          <w:rFonts w:ascii="Arial" w:hAnsi="Arial" w:cs="Arial"/>
          <w:sz w:val="22"/>
          <w:szCs w:val="22"/>
        </w:rPr>
      </w:pPr>
    </w:p>
    <w:p w14:paraId="043F5C48" w14:textId="5C13D759" w:rsidR="004F111D" w:rsidRDefault="004F111D" w:rsidP="004F111D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bookmarkStart w:id="0" w:name="_Hlk39131320"/>
      <w:r>
        <w:rPr>
          <w:rFonts w:ascii="Arial" w:hAnsi="Arial" w:cs="Arial"/>
          <w:sz w:val="22"/>
          <w:szCs w:val="22"/>
        </w:rPr>
        <w:lastRenderedPageBreak/>
        <w:t xml:space="preserve">Determine </w:t>
      </w:r>
      <w:r w:rsidRPr="004F111D">
        <w:rPr>
          <w:rFonts w:ascii="Arial" w:hAnsi="Arial" w:cs="Arial"/>
          <w:position w:val="-18"/>
          <w:sz w:val="22"/>
          <w:szCs w:val="22"/>
        </w:rPr>
        <w:object w:dxaOrig="1060" w:dyaOrig="520" w14:anchorId="65BDBAD2">
          <v:shape id="_x0000_i1058" type="#_x0000_t75" style="width:53pt;height:26pt" o:ole="">
            <v:imagedata r:id="rId79" o:title=""/>
          </v:shape>
          <o:OLEObject Type="Embed" ProgID="Equation.DSMT4" ShapeID="_x0000_i1058" DrawAspect="Content" ObjectID="_1651911237" r:id="rId80"/>
        </w:object>
      </w:r>
      <w:r w:rsidR="00F83047">
        <w:rPr>
          <w:rFonts w:ascii="Arial" w:hAnsi="Arial" w:cs="Arial"/>
          <w:sz w:val="22"/>
          <w:szCs w:val="22"/>
        </w:rPr>
        <w:t xml:space="preserve"> given that </w:t>
      </w:r>
      <w:r w:rsidR="00CC64CC" w:rsidRPr="00F83047">
        <w:rPr>
          <w:rFonts w:ascii="Arial" w:hAnsi="Arial" w:cs="Arial"/>
          <w:position w:val="-18"/>
          <w:sz w:val="22"/>
          <w:szCs w:val="22"/>
        </w:rPr>
        <w:object w:dxaOrig="1480" w:dyaOrig="520" w14:anchorId="72D28362">
          <v:shape id="_x0000_i1085" type="#_x0000_t75" style="width:74pt;height:26pt" o:ole="">
            <v:imagedata r:id="rId81" o:title=""/>
          </v:shape>
          <o:OLEObject Type="Embed" ProgID="Equation.DSMT4" ShapeID="_x0000_i1085" DrawAspect="Content" ObjectID="_1651911238" r:id="rId82"/>
        </w:object>
      </w:r>
      <w:r w:rsidR="00F83047"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0AFD178E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bookmarkEnd w:id="0"/>
          <w:p w14:paraId="7386872F" w14:textId="77777777" w:rsidR="004B0440" w:rsidRPr="004B0440" w:rsidRDefault="004B0440" w:rsidP="004B0440">
            <w:pPr>
              <w:pStyle w:val="ListParagraph"/>
              <w:numPr>
                <w:ilvl w:val="0"/>
                <w:numId w:val="44"/>
              </w:num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4B0440">
              <w:rPr>
                <w:b/>
                <w:lang w:val="en-US"/>
              </w:rPr>
              <w:t>Solution</w:t>
            </w:r>
          </w:p>
        </w:tc>
      </w:tr>
      <w:tr w:rsidR="004B0440" w:rsidRPr="00BD6CB4" w14:paraId="60122A25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7D5145" w14:textId="1F678E0B" w:rsidR="004B0440" w:rsidRDefault="00585BB8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85BB8">
              <w:rPr>
                <w:rFonts w:ascii="Arial" w:hAnsi="Arial" w:cs="Arial"/>
                <w:position w:val="-36"/>
                <w:sz w:val="22"/>
                <w:szCs w:val="22"/>
              </w:rPr>
              <w:object w:dxaOrig="2180" w:dyaOrig="840" w14:anchorId="4251BE2C">
                <v:shape id="_x0000_i1060" type="#_x0000_t75" style="width:109pt;height:42pt" o:ole="">
                  <v:imagedata r:id="rId83" o:title=""/>
                </v:shape>
                <o:OLEObject Type="Embed" ProgID="Equation.DSMT4" ShapeID="_x0000_i1060" DrawAspect="Content" ObjectID="_1651911239" r:id="rId84"/>
              </w:object>
            </w:r>
            <w:bookmarkStart w:id="1" w:name="_GoBack"/>
            <w:bookmarkEnd w:id="1"/>
          </w:p>
          <w:p w14:paraId="71F85CEF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592045CB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E7A7E2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166ADF84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225B88" w14:textId="38BEB793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85BB8">
              <w:t>uses additive property</w:t>
            </w:r>
          </w:p>
          <w:p w14:paraId="47CCC9EA" w14:textId="0C249027" w:rsidR="004B0440" w:rsidRPr="00585BB8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585BB8">
              <w:t>determines integral</w:t>
            </w:r>
          </w:p>
        </w:tc>
      </w:tr>
    </w:tbl>
    <w:p w14:paraId="696F14D0" w14:textId="2EE7F89C" w:rsidR="004F111D" w:rsidRDefault="004F111D" w:rsidP="004F111D">
      <w:pPr>
        <w:rPr>
          <w:rFonts w:ascii="Arial" w:hAnsi="Arial" w:cs="Arial"/>
          <w:sz w:val="22"/>
          <w:szCs w:val="22"/>
        </w:rPr>
      </w:pPr>
    </w:p>
    <w:p w14:paraId="14393A03" w14:textId="77777777" w:rsidR="004F111D" w:rsidRPr="004F111D" w:rsidRDefault="004F111D" w:rsidP="004F111D">
      <w:pPr>
        <w:rPr>
          <w:rFonts w:ascii="Arial" w:hAnsi="Arial" w:cs="Arial"/>
          <w:sz w:val="22"/>
          <w:szCs w:val="22"/>
        </w:rPr>
      </w:pPr>
    </w:p>
    <w:p w14:paraId="33A5CA87" w14:textId="25534969" w:rsidR="004F111D" w:rsidRPr="004F111D" w:rsidRDefault="00FA1C69" w:rsidP="00FA1C69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d) </w:t>
      </w:r>
      <w:r w:rsidR="004F111D">
        <w:rPr>
          <w:rFonts w:ascii="Arial" w:hAnsi="Arial" w:cs="Arial"/>
          <w:sz w:val="22"/>
          <w:szCs w:val="22"/>
        </w:rPr>
        <w:t xml:space="preserve">Determine </w:t>
      </w:r>
      <w:r w:rsidR="004F111D" w:rsidRPr="004F111D">
        <w:rPr>
          <w:rFonts w:ascii="Arial" w:hAnsi="Arial" w:cs="Arial"/>
          <w:position w:val="-24"/>
          <w:sz w:val="22"/>
          <w:szCs w:val="22"/>
        </w:rPr>
        <w:object w:dxaOrig="1300" w:dyaOrig="620" w14:anchorId="26A009E6">
          <v:shape id="_x0000_i1061" type="#_x0000_t75" style="width:65pt;height:31pt" o:ole="">
            <v:imagedata r:id="rId85" o:title=""/>
          </v:shape>
          <o:OLEObject Type="Embed" ProgID="Equation.DSMT4" ShapeID="_x0000_i1061" DrawAspect="Content" ObjectID="_1651911240" r:id="rId86"/>
        </w:object>
      </w:r>
      <w:r w:rsidR="004F111D">
        <w:rPr>
          <w:rFonts w:ascii="Arial" w:hAnsi="Arial" w:cs="Arial"/>
          <w:sz w:val="22"/>
          <w:szCs w:val="22"/>
        </w:rPr>
        <w:t xml:space="preserve"> when </w:t>
      </w:r>
      <w:r w:rsidR="004F111D" w:rsidRPr="004F111D">
        <w:rPr>
          <w:rFonts w:ascii="Arial" w:hAnsi="Arial" w:cs="Arial"/>
          <w:position w:val="-6"/>
          <w:sz w:val="22"/>
          <w:szCs w:val="22"/>
        </w:rPr>
        <w:object w:dxaOrig="660" w:dyaOrig="279" w14:anchorId="087A95AA">
          <v:shape id="_x0000_i1062" type="#_x0000_t75" style="width:33pt;height:14pt" o:ole="">
            <v:imagedata r:id="rId87" o:title=""/>
          </v:shape>
          <o:OLEObject Type="Embed" ProgID="Equation.DSMT4" ShapeID="_x0000_i1062" DrawAspect="Content" ObjectID="_1651911241" r:id="rId88"/>
        </w:object>
      </w:r>
      <w:r w:rsidR="004F111D"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17AAE9D0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00041F" w14:textId="77777777" w:rsidR="004B0440" w:rsidRPr="004B0440" w:rsidRDefault="004B0440" w:rsidP="004B0440">
            <w:pPr>
              <w:pStyle w:val="ListParagraph"/>
              <w:numPr>
                <w:ilvl w:val="0"/>
                <w:numId w:val="44"/>
              </w:num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4B0440">
              <w:rPr>
                <w:b/>
                <w:lang w:val="en-US"/>
              </w:rPr>
              <w:t>Solution</w:t>
            </w:r>
          </w:p>
        </w:tc>
      </w:tr>
      <w:tr w:rsidR="004B0440" w:rsidRPr="00BD6CB4" w14:paraId="1549B3AE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D88E28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D253D9" w14:textId="12B1901E" w:rsidR="004B0440" w:rsidRDefault="00585BB8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85BB8">
              <w:rPr>
                <w:rFonts w:ascii="Arial" w:hAnsi="Arial" w:cs="Arial"/>
                <w:position w:val="-44"/>
                <w:sz w:val="22"/>
                <w:szCs w:val="22"/>
              </w:rPr>
              <w:object w:dxaOrig="2040" w:dyaOrig="999" w14:anchorId="33F722E2">
                <v:shape id="_x0000_i1063" type="#_x0000_t75" style="width:102pt;height:50pt" o:ole="">
                  <v:imagedata r:id="rId89" o:title=""/>
                </v:shape>
                <o:OLEObject Type="Embed" ProgID="Equation.DSMT4" ShapeID="_x0000_i1063" DrawAspect="Content" ObjectID="_1651911242" r:id="rId90"/>
              </w:object>
            </w:r>
          </w:p>
          <w:p w14:paraId="57E771F7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0BEB2B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67636212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7ED2A2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06208880" w14:textId="77777777" w:rsidTr="00FB3E58">
        <w:trPr>
          <w:trHeight w:val="595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B648D8" w14:textId="7493720B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B3E58">
              <w:t>uses fundamental theorem</w:t>
            </w:r>
          </w:p>
          <w:p w14:paraId="54CAE0D7" w14:textId="4766C8AF" w:rsidR="004B0440" w:rsidRPr="00FB3E58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FB3E58">
              <w:t>determines value</w:t>
            </w:r>
          </w:p>
        </w:tc>
      </w:tr>
    </w:tbl>
    <w:p w14:paraId="44F4026B" w14:textId="77777777" w:rsidR="00E87AF1" w:rsidRDefault="00E87AF1" w:rsidP="00E87AF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384F9E9" w14:textId="15858AD0" w:rsidR="00BD57C9" w:rsidRDefault="008F48AC" w:rsidP="00BD57C9">
      <w:pPr>
        <w:rPr>
          <w:rFonts w:ascii="Arial" w:hAnsi="Arial" w:cs="Arial"/>
          <w:sz w:val="22"/>
          <w:szCs w:val="22"/>
        </w:rPr>
      </w:pPr>
      <w:r w:rsidRPr="008F48AC">
        <w:rPr>
          <w:rFonts w:ascii="Arial" w:hAnsi="Arial" w:cs="Arial"/>
          <w:sz w:val="22"/>
          <w:szCs w:val="22"/>
        </w:rPr>
        <w:lastRenderedPageBreak/>
        <w:t xml:space="preserve">     </w:t>
      </w:r>
      <w:r w:rsidR="00BD57C9">
        <w:rPr>
          <w:rFonts w:ascii="Arial" w:hAnsi="Arial" w:cs="Arial"/>
          <w:sz w:val="22"/>
          <w:szCs w:val="22"/>
        </w:rPr>
        <w:t xml:space="preserve">Q6              </w:t>
      </w:r>
      <w:proofErr w:type="gramStart"/>
      <w:r w:rsidR="00BD57C9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D57C9">
        <w:rPr>
          <w:rFonts w:ascii="Arial" w:hAnsi="Arial" w:cs="Arial"/>
          <w:sz w:val="22"/>
          <w:szCs w:val="22"/>
        </w:rPr>
        <w:t>3.2.20)                                                                                                           (4 marks)</w:t>
      </w:r>
    </w:p>
    <w:p w14:paraId="6F7410F2" w14:textId="5901BF1B" w:rsidR="00BD57C9" w:rsidRDefault="00BD57C9" w:rsidP="00BD57C9">
      <w:pPr>
        <w:rPr>
          <w:rFonts w:ascii="Arial" w:hAnsi="Arial" w:cs="Arial"/>
          <w:sz w:val="22"/>
          <w:szCs w:val="22"/>
        </w:rPr>
      </w:pPr>
      <w:r w:rsidRPr="00D04F9F">
        <w:rPr>
          <w:rFonts w:ascii="Arial" w:hAnsi="Arial" w:cs="Arial"/>
          <w:sz w:val="22"/>
          <w:szCs w:val="22"/>
        </w:rPr>
        <w:t xml:space="preserve">Determine to two decimal places the area between the curves </w:t>
      </w:r>
      <w:r w:rsidRPr="00D04F9F">
        <w:rPr>
          <w:position w:val="-10"/>
        </w:rPr>
        <w:object w:dxaOrig="1480" w:dyaOrig="360" w14:anchorId="758C980A">
          <v:shape id="_x0000_i1064" type="#_x0000_t75" style="width:74pt;height:18pt" o:ole="">
            <v:imagedata r:id="rId91" o:title=""/>
          </v:shape>
          <o:OLEObject Type="Embed" ProgID="Equation.DSMT4" ShapeID="_x0000_i1064" DrawAspect="Content" ObjectID="_1651911243" r:id="rId92"/>
        </w:object>
      </w:r>
      <w:r w:rsidRPr="00D04F9F">
        <w:rPr>
          <w:rFonts w:ascii="Arial" w:hAnsi="Arial" w:cs="Arial"/>
          <w:sz w:val="22"/>
          <w:szCs w:val="22"/>
        </w:rPr>
        <w:t xml:space="preserve"> and </w:t>
      </w:r>
      <w:r w:rsidRPr="00D04F9F">
        <w:rPr>
          <w:position w:val="-10"/>
        </w:rPr>
        <w:object w:dxaOrig="1600" w:dyaOrig="360" w14:anchorId="2DB1A7F4">
          <v:shape id="_x0000_i1065" type="#_x0000_t75" style="width:80pt;height:18pt" o:ole="">
            <v:imagedata r:id="rId93" o:title=""/>
          </v:shape>
          <o:OLEObject Type="Embed" ProgID="Equation.DSMT4" ShapeID="_x0000_i1065" DrawAspect="Content" ObjectID="_1651911244" r:id="rId94"/>
        </w:object>
      </w:r>
      <w:r w:rsidRPr="00D04F9F">
        <w:rPr>
          <w:rFonts w:ascii="Arial" w:hAnsi="Arial" w:cs="Arial"/>
          <w:sz w:val="22"/>
          <w:szCs w:val="22"/>
        </w:rPr>
        <w:t>.</w:t>
      </w:r>
    </w:p>
    <w:p w14:paraId="52BB01AF" w14:textId="7B3D69AC" w:rsidR="00BD57C9" w:rsidRDefault="00BD57C9" w:rsidP="00BD57C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Hint- Sketch the curves first on your </w:t>
      </w:r>
      <w:proofErr w:type="spellStart"/>
      <w:r>
        <w:rPr>
          <w:rFonts w:ascii="Arial" w:hAnsi="Arial" w:cs="Arial"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>)</w:t>
      </w:r>
    </w:p>
    <w:p w14:paraId="7E0BED42" w14:textId="2A99EDE5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58CD7AD3" w14:textId="5DEDE58A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0A8BC6C3" w14:textId="2F54E256" w:rsidR="00F41E91" w:rsidRDefault="00F41E91" w:rsidP="00BD57C9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24FA2D37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DFF657" w14:textId="77777777" w:rsidR="004B0440" w:rsidRPr="00323B31" w:rsidRDefault="004B0440" w:rsidP="001C60F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0440" w:rsidRPr="00BD6CB4" w14:paraId="72BBB2CD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A56701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6D6AE7" w14:textId="588B4AF9" w:rsidR="004B0440" w:rsidRDefault="00AB12E5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BD16815" wp14:editId="2209443B">
                  <wp:extent cx="2853055" cy="4222750"/>
                  <wp:effectExtent l="0" t="0" r="4445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5"/>
                          <a:srcRect b="10005"/>
                          <a:stretch/>
                        </pic:blipFill>
                        <pic:spPr bwMode="auto">
                          <a:xfrm>
                            <a:off x="0" y="0"/>
                            <a:ext cx="2864669" cy="42399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2C80D7E" w14:textId="77777777" w:rsidR="00AB12E5" w:rsidRDefault="00AB12E5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AAFC14" w14:textId="0ADEE77F" w:rsidR="004B0440" w:rsidRDefault="00AB12E5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4639921" wp14:editId="0090B11C">
                  <wp:extent cx="5048250" cy="8953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6"/>
                          <a:srcRect t="53831" r="5470" b="18468"/>
                          <a:stretch/>
                        </pic:blipFill>
                        <pic:spPr bwMode="auto">
                          <a:xfrm>
                            <a:off x="0" y="0"/>
                            <a:ext cx="5048250" cy="895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A957524" w14:textId="035F8C47" w:rsidR="004B0440" w:rsidRPr="00BD6CB4" w:rsidRDefault="00AB12E5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Area equals 111.72 units</w:t>
            </w:r>
          </w:p>
        </w:tc>
      </w:tr>
      <w:tr w:rsidR="004B0440" w:rsidRPr="00BD6CB4" w14:paraId="6D215898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C762AD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4B581E74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509F94" w14:textId="171C9F04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B12E5">
              <w:t>determines both points of intersection</w:t>
            </w:r>
          </w:p>
          <w:p w14:paraId="3706BB05" w14:textId="72C6B4F3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B12E5">
              <w:t>identifies which curve is on top or uses absolute value</w:t>
            </w:r>
          </w:p>
          <w:p w14:paraId="184188E2" w14:textId="1AF3E784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AB12E5">
              <w:t>writes an appropriate integral</w:t>
            </w:r>
          </w:p>
          <w:p w14:paraId="252D0651" w14:textId="44507FD8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B12E5">
              <w:t xml:space="preserve">determines area rounded to 2 </w:t>
            </w:r>
            <w:proofErr w:type="spellStart"/>
            <w:r w:rsidR="00AB12E5">
              <w:t>dp</w:t>
            </w:r>
            <w:proofErr w:type="spellEnd"/>
          </w:p>
        </w:tc>
      </w:tr>
    </w:tbl>
    <w:p w14:paraId="667BB942" w14:textId="337F05C6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2B0D4CE1" w14:textId="384B264F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360984FC" w14:textId="263F7AAF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6C525BD2" w14:textId="2E9975BC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50467D3F" w14:textId="3B3FAC75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14C7E4CA" w14:textId="53A0DC85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5D38AA90" w14:textId="61F444C1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322AEB76" w14:textId="77777777" w:rsidR="00F41E91" w:rsidRPr="00D04F9F" w:rsidRDefault="00F41E91" w:rsidP="00BD57C9">
      <w:pPr>
        <w:rPr>
          <w:rFonts w:ascii="Arial" w:hAnsi="Arial" w:cs="Arial"/>
          <w:sz w:val="22"/>
          <w:szCs w:val="22"/>
        </w:rPr>
      </w:pPr>
    </w:p>
    <w:p w14:paraId="6B3C7475" w14:textId="77777777" w:rsidR="00BD57C9" w:rsidRDefault="00BD57C9" w:rsidP="00BD57C9">
      <w:pPr>
        <w:rPr>
          <w:rFonts w:ascii="Arial" w:hAnsi="Arial" w:cs="Arial"/>
          <w:sz w:val="22"/>
          <w:szCs w:val="22"/>
        </w:rPr>
      </w:pPr>
    </w:p>
    <w:p w14:paraId="34562A37" w14:textId="24801850" w:rsidR="00F41E91" w:rsidRDefault="00F41E91" w:rsidP="00F41E9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7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2.16)                                                                                                       (</w:t>
      </w:r>
      <w:r w:rsidR="002F4B91">
        <w:rPr>
          <w:rFonts w:ascii="Arial" w:hAnsi="Arial" w:cs="Arial"/>
          <w:sz w:val="22"/>
          <w:szCs w:val="22"/>
        </w:rPr>
        <w:t>1</w:t>
      </w:r>
      <w:r>
        <w:rPr>
          <w:rFonts w:ascii="Arial" w:hAnsi="Arial" w:cs="Arial"/>
          <w:sz w:val="22"/>
          <w:szCs w:val="22"/>
        </w:rPr>
        <w:t xml:space="preserve"> &amp; </w:t>
      </w:r>
      <w:r w:rsidR="002F4B91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= 4 marks)</w:t>
      </w:r>
    </w:p>
    <w:p w14:paraId="689E4F54" w14:textId="61DBFB4D" w:rsidR="00F41E91" w:rsidRDefault="00F41E91" w:rsidP="00F41E9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="002F4B91" w:rsidRPr="00D231D4">
        <w:rPr>
          <w:rFonts w:ascii="Arial" w:hAnsi="Arial" w:cs="Arial"/>
          <w:position w:val="-18"/>
          <w:sz w:val="22"/>
          <w:szCs w:val="22"/>
        </w:rPr>
        <w:object w:dxaOrig="1380" w:dyaOrig="520" w14:anchorId="7C20DE06">
          <v:shape id="_x0000_i1066" type="#_x0000_t75" style="width:69pt;height:26pt" o:ole="">
            <v:imagedata r:id="rId97" o:title=""/>
          </v:shape>
          <o:OLEObject Type="Embed" ProgID="Equation.DSMT4" ShapeID="_x0000_i1066" DrawAspect="Content" ObjectID="_1651911245" r:id="rId9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C563112" w14:textId="6F6B3C5C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31A53411" w14:textId="4DB6D0DC" w:rsidR="00F41E91" w:rsidRDefault="002F4B91" w:rsidP="00F41E91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terms of </w:t>
      </w:r>
      <w:r w:rsidRPr="002F4B91">
        <w:rPr>
          <w:rFonts w:ascii="Arial" w:hAnsi="Arial" w:cs="Arial"/>
          <w:position w:val="-10"/>
          <w:sz w:val="22"/>
          <w:szCs w:val="22"/>
        </w:rPr>
        <w:object w:dxaOrig="240" w:dyaOrig="320" w14:anchorId="748E01EE">
          <v:shape id="_x0000_i1067" type="#_x0000_t75" style="width:12pt;height:16pt" o:ole="">
            <v:imagedata r:id="rId99" o:title=""/>
          </v:shape>
          <o:OLEObject Type="Embed" ProgID="Equation.DSMT4" ShapeID="_x0000_i1067" DrawAspect="Content" ObjectID="_1651911246" r:id="rId100"/>
        </w:object>
      </w:r>
      <w:r>
        <w:rPr>
          <w:rFonts w:ascii="Arial" w:hAnsi="Arial" w:cs="Arial"/>
          <w:sz w:val="22"/>
          <w:szCs w:val="22"/>
        </w:rPr>
        <w:t xml:space="preserve">, express </w:t>
      </w:r>
      <w:r w:rsidRPr="00D231D4">
        <w:rPr>
          <w:rFonts w:ascii="Arial" w:hAnsi="Arial" w:cs="Arial"/>
          <w:position w:val="-24"/>
          <w:sz w:val="22"/>
          <w:szCs w:val="22"/>
        </w:rPr>
        <w:object w:dxaOrig="480" w:dyaOrig="660" w14:anchorId="0D0B779B">
          <v:shape id="_x0000_i1068" type="#_x0000_t75" style="width:24pt;height:33pt" o:ole="">
            <v:imagedata r:id="rId101" o:title=""/>
          </v:shape>
          <o:OLEObject Type="Embed" ProgID="Equation.DSMT4" ShapeID="_x0000_i1068" DrawAspect="Content" ObjectID="_1651911247" r:id="rId102"/>
        </w:object>
      </w:r>
      <w:r>
        <w:rPr>
          <w:rFonts w:ascii="Arial" w:hAnsi="Arial" w:cs="Arial"/>
          <w:sz w:val="22"/>
          <w:szCs w:val="22"/>
        </w:rPr>
        <w:t>.</w:t>
      </w:r>
    </w:p>
    <w:p w14:paraId="29CB3051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7309597B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19C8211E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C5A141" w14:textId="77777777" w:rsidR="004B0440" w:rsidRPr="00323B31" w:rsidRDefault="004B0440" w:rsidP="001C60F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0440" w:rsidRPr="00BD6CB4" w14:paraId="50F63F95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0D3423" w14:textId="0C4B6D4A" w:rsidR="004B0440" w:rsidRDefault="00FA1C69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A1C69">
              <w:rPr>
                <w:rFonts w:ascii="Arial" w:hAnsi="Arial" w:cs="Arial"/>
                <w:position w:val="-54"/>
                <w:sz w:val="22"/>
                <w:szCs w:val="22"/>
              </w:rPr>
              <w:object w:dxaOrig="1380" w:dyaOrig="1340" w14:anchorId="6C584CD3">
                <v:shape id="_x0000_i1069" type="#_x0000_t75" style="width:69pt;height:67.35pt" o:ole="">
                  <v:imagedata r:id="rId103" o:title=""/>
                </v:shape>
                <o:OLEObject Type="Embed" ProgID="Equation.DSMT4" ShapeID="_x0000_i1069" DrawAspect="Content" ObjectID="_1651911248" r:id="rId104"/>
              </w:object>
            </w:r>
          </w:p>
          <w:p w14:paraId="3595DAC3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1102CEEE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F221AE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422B92E9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C93536" w14:textId="73052DDF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A1C69">
              <w:t>determines expression</w:t>
            </w:r>
          </w:p>
          <w:p w14:paraId="509012BC" w14:textId="44AC5486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48BABD84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3F055848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4B188824" w14:textId="77777777" w:rsidR="00F41E91" w:rsidRPr="00D231D4" w:rsidRDefault="00F41E91" w:rsidP="00F41E91">
      <w:pPr>
        <w:rPr>
          <w:rFonts w:ascii="Arial" w:hAnsi="Arial" w:cs="Arial"/>
          <w:sz w:val="22"/>
          <w:szCs w:val="22"/>
        </w:rPr>
      </w:pPr>
    </w:p>
    <w:p w14:paraId="072B9995" w14:textId="6739F72D" w:rsidR="00F41E91" w:rsidRPr="00D231D4" w:rsidRDefault="002F4B91" w:rsidP="00F41E91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2F4B91">
        <w:rPr>
          <w:rFonts w:ascii="Arial" w:hAnsi="Arial" w:cs="Arial"/>
          <w:position w:val="-14"/>
          <w:sz w:val="22"/>
          <w:szCs w:val="22"/>
        </w:rPr>
        <w:object w:dxaOrig="1420" w:dyaOrig="400" w14:anchorId="148DC179">
          <v:shape id="_x0000_i1070" type="#_x0000_t75" style="width:71pt;height:20pt" o:ole="">
            <v:imagedata r:id="rId105" o:title=""/>
          </v:shape>
          <o:OLEObject Type="Embed" ProgID="Equation.DSMT4" ShapeID="_x0000_i1070" DrawAspect="Content" ObjectID="_1651911249" r:id="rId106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2F4B91">
        <w:rPr>
          <w:rFonts w:ascii="Arial" w:hAnsi="Arial" w:cs="Arial"/>
          <w:position w:val="-14"/>
          <w:sz w:val="22"/>
          <w:szCs w:val="22"/>
        </w:rPr>
        <w:object w:dxaOrig="1719" w:dyaOrig="400" w14:anchorId="6DFF2E28">
          <v:shape id="_x0000_i1071" type="#_x0000_t75" style="width:86pt;height:20pt" o:ole="">
            <v:imagedata r:id="rId107" o:title=""/>
          </v:shape>
          <o:OLEObject Type="Embed" ProgID="Equation.DSMT4" ShapeID="_x0000_i1071" DrawAspect="Content" ObjectID="_1651911250" r:id="rId108"/>
        </w:object>
      </w:r>
      <w:r>
        <w:rPr>
          <w:rFonts w:ascii="Arial" w:hAnsi="Arial" w:cs="Arial"/>
          <w:sz w:val="22"/>
          <w:szCs w:val="22"/>
        </w:rPr>
        <w:t xml:space="preserve">, determine </w:t>
      </w:r>
      <w:r w:rsidRPr="002F4B91">
        <w:rPr>
          <w:rFonts w:ascii="Arial" w:hAnsi="Arial" w:cs="Arial"/>
          <w:position w:val="-10"/>
          <w:sz w:val="22"/>
          <w:szCs w:val="22"/>
        </w:rPr>
        <w:object w:dxaOrig="220" w:dyaOrig="260" w14:anchorId="59CCFE42">
          <v:shape id="_x0000_i1072" type="#_x0000_t75" style="width:11pt;height:13pt" o:ole="">
            <v:imagedata r:id="rId109" o:title=""/>
          </v:shape>
          <o:OLEObject Type="Embed" ProgID="Equation.DSMT4" ShapeID="_x0000_i1072" DrawAspect="Content" ObjectID="_1651911251" r:id="rId110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2F4B91">
        <w:rPr>
          <w:rFonts w:ascii="Arial" w:hAnsi="Arial" w:cs="Arial"/>
          <w:position w:val="-6"/>
          <w:sz w:val="22"/>
          <w:szCs w:val="22"/>
        </w:rPr>
        <w:object w:dxaOrig="200" w:dyaOrig="220" w14:anchorId="0E98D94B">
          <v:shape id="_x0000_i1073" type="#_x0000_t75" style="width:10pt;height:11pt" o:ole="">
            <v:imagedata r:id="rId111" o:title=""/>
          </v:shape>
          <o:OLEObject Type="Embed" ProgID="Equation.DSMT4" ShapeID="_x0000_i1073" DrawAspect="Content" ObjectID="_1651911252" r:id="rId112"/>
        </w:object>
      </w:r>
      <w:r>
        <w:rPr>
          <w:rFonts w:ascii="Arial" w:hAnsi="Arial" w:cs="Arial"/>
          <w:sz w:val="22"/>
          <w:szCs w:val="22"/>
        </w:rPr>
        <w:t xml:space="preserve"> only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000230EE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82FBCA" w14:textId="2F4232ED" w:rsidR="004B0440" w:rsidRPr="004B0440" w:rsidRDefault="00FA1C69" w:rsidP="00FA1C69">
            <w:pPr>
              <w:pStyle w:val="ListParagraph"/>
              <w:tabs>
                <w:tab w:val="right" w:pos="9356"/>
              </w:tabs>
              <w:ind w:right="-41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                                                        </w:t>
            </w:r>
            <w:r w:rsidR="004B0440" w:rsidRPr="004B0440">
              <w:rPr>
                <w:b/>
                <w:lang w:val="en-US"/>
              </w:rPr>
              <w:t>Solution</w:t>
            </w:r>
          </w:p>
        </w:tc>
      </w:tr>
      <w:tr w:rsidR="004B0440" w:rsidRPr="00BD6CB4" w14:paraId="3FA6FB05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1BC4F1" w14:textId="3DFD04F0" w:rsidR="004B0440" w:rsidRDefault="00173969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73969">
              <w:rPr>
                <w:rFonts w:ascii="Arial" w:hAnsi="Arial" w:cs="Arial"/>
                <w:position w:val="-156"/>
                <w:sz w:val="22"/>
                <w:szCs w:val="22"/>
              </w:rPr>
              <w:object w:dxaOrig="3720" w:dyaOrig="3240" w14:anchorId="6D4A12AC">
                <v:shape id="_x0000_i1074" type="#_x0000_t75" style="width:186pt;height:163pt" o:ole="">
                  <v:imagedata r:id="rId113" o:title=""/>
                </v:shape>
                <o:OLEObject Type="Embed" ProgID="Equation.DSMT4" ShapeID="_x0000_i1074" DrawAspect="Content" ObjectID="_1651911253" r:id="rId114"/>
              </w:object>
            </w:r>
          </w:p>
          <w:p w14:paraId="175F5162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EC1D95E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DBCD0E7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79AF8CC7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F8C523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3F3E398A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B8AFEB" w14:textId="702AEDB4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73969">
              <w:t>determines f(x)</w:t>
            </w:r>
          </w:p>
          <w:p w14:paraId="6E41AD80" w14:textId="07F00ED4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73969">
              <w:t xml:space="preserve">uses an integral with parameter t and rule </w:t>
            </w:r>
            <w:proofErr w:type="gramStart"/>
            <w:r w:rsidR="00173969">
              <w:t>f  to</w:t>
            </w:r>
            <w:proofErr w:type="gramEnd"/>
            <w:r w:rsidR="00173969">
              <w:t xml:space="preserve"> define y</w:t>
            </w:r>
          </w:p>
          <w:p w14:paraId="68A9ED40" w14:textId="34A3B8AA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173969">
              <w:t>determines expression of y in terms of x only</w:t>
            </w:r>
          </w:p>
          <w:p w14:paraId="59FFA3DD" w14:textId="2EB33FC8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EAFAE10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24B579D9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61105219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4A2A61DF" w14:textId="77777777" w:rsidR="00F41E91" w:rsidRDefault="00F41E91" w:rsidP="00F41E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6F98B37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8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1.4)                                                                                                                   (4 marks)</w:t>
      </w:r>
      <w:r w:rsidRPr="004B089B">
        <w:t xml:space="preserve"> </w:t>
      </w:r>
    </w:p>
    <w:p w14:paraId="3E5EA9B4" w14:textId="6ABA7C3D" w:rsidR="00F41E91" w:rsidRDefault="002F4B91" w:rsidP="00F41E9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radioactive substance ZZZ initially has a mass of 230 grams and decays according to </w:t>
      </w:r>
      <w:r w:rsidRPr="002F4B91">
        <w:rPr>
          <w:rFonts w:ascii="Arial" w:hAnsi="Arial" w:cs="Arial"/>
          <w:position w:val="-24"/>
          <w:sz w:val="22"/>
          <w:szCs w:val="22"/>
        </w:rPr>
        <w:object w:dxaOrig="960" w:dyaOrig="620" w14:anchorId="16B77F42">
          <v:shape id="_x0000_i1075" type="#_x0000_t75" style="width:48pt;height:31pt" o:ole="">
            <v:imagedata r:id="rId115" o:title=""/>
          </v:shape>
          <o:OLEObject Type="Embed" ProgID="Equation.DSMT4" ShapeID="_x0000_i1075" DrawAspect="Content" ObjectID="_1651911254" r:id="rId116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2F4B91">
        <w:rPr>
          <w:rFonts w:ascii="Arial" w:hAnsi="Arial" w:cs="Arial"/>
          <w:position w:val="-6"/>
          <w:sz w:val="22"/>
          <w:szCs w:val="22"/>
        </w:rPr>
        <w:object w:dxaOrig="279" w:dyaOrig="279" w14:anchorId="08036528">
          <v:shape id="_x0000_i1076" type="#_x0000_t75" style="width:14pt;height:14pt" o:ole="">
            <v:imagedata r:id="rId117" o:title=""/>
          </v:shape>
          <o:OLEObject Type="Embed" ProgID="Equation.DSMT4" ShapeID="_x0000_i1076" DrawAspect="Content" ObjectID="_1651911255" r:id="rId118"/>
        </w:object>
      </w:r>
      <w:r>
        <w:rPr>
          <w:rFonts w:ascii="Arial" w:hAnsi="Arial" w:cs="Arial"/>
          <w:sz w:val="22"/>
          <w:szCs w:val="22"/>
        </w:rPr>
        <w:t xml:space="preserve"> equals the mass at time </w:t>
      </w:r>
      <w:r w:rsidRPr="002F4B91">
        <w:rPr>
          <w:rFonts w:ascii="Arial" w:hAnsi="Arial" w:cs="Arial"/>
          <w:position w:val="-6"/>
          <w:sz w:val="22"/>
          <w:szCs w:val="22"/>
        </w:rPr>
        <w:object w:dxaOrig="139" w:dyaOrig="240" w14:anchorId="72DFB715">
          <v:shape id="_x0000_i1077" type="#_x0000_t75" style="width:7pt;height:12pt" o:ole="">
            <v:imagedata r:id="rId119" o:title=""/>
          </v:shape>
          <o:OLEObject Type="Embed" ProgID="Equation.DSMT4" ShapeID="_x0000_i1077" DrawAspect="Content" ObjectID="_1651911256" r:id="rId120"/>
        </w:object>
      </w:r>
      <w:r>
        <w:rPr>
          <w:rFonts w:ascii="Arial" w:hAnsi="Arial" w:cs="Arial"/>
          <w:sz w:val="22"/>
          <w:szCs w:val="22"/>
        </w:rPr>
        <w:t xml:space="preserve"> minutes and </w:t>
      </w:r>
      <w:r w:rsidRPr="002F4B91">
        <w:rPr>
          <w:rFonts w:ascii="Arial" w:hAnsi="Arial" w:cs="Arial"/>
          <w:position w:val="-6"/>
          <w:sz w:val="22"/>
          <w:szCs w:val="22"/>
        </w:rPr>
        <w:object w:dxaOrig="200" w:dyaOrig="279" w14:anchorId="055AABF9">
          <v:shape id="_x0000_i1078" type="#_x0000_t75" style="width:10pt;height:14pt" o:ole="">
            <v:imagedata r:id="rId121" o:title=""/>
          </v:shape>
          <o:OLEObject Type="Embed" ProgID="Equation.DSMT4" ShapeID="_x0000_i1078" DrawAspect="Content" ObjectID="_1651911257" r:id="rId122"/>
        </w:object>
      </w:r>
      <w:r>
        <w:rPr>
          <w:rFonts w:ascii="Arial" w:hAnsi="Arial" w:cs="Arial"/>
          <w:sz w:val="22"/>
          <w:szCs w:val="22"/>
        </w:rPr>
        <w:t xml:space="preserve"> is a constant. After 6 minutes the mass is 176 grams. Determine the time taken for half the mass to decay(half-life) and the value of </w:t>
      </w:r>
      <w:r w:rsidR="00D05A45" w:rsidRPr="002F4B91">
        <w:rPr>
          <w:rFonts w:ascii="Arial" w:hAnsi="Arial" w:cs="Arial"/>
          <w:position w:val="-6"/>
          <w:sz w:val="22"/>
          <w:szCs w:val="22"/>
        </w:rPr>
        <w:object w:dxaOrig="200" w:dyaOrig="279" w14:anchorId="35D8090D">
          <v:shape id="_x0000_i1079" type="#_x0000_t75" style="width:10pt;height:14pt" o:ole="">
            <v:imagedata r:id="rId123" o:title=""/>
          </v:shape>
          <o:OLEObject Type="Embed" ProgID="Equation.DSMT4" ShapeID="_x0000_i1079" DrawAspect="Content" ObjectID="_1651911258" r:id="rId12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D05A45">
        <w:rPr>
          <w:rFonts w:ascii="Arial" w:hAnsi="Arial" w:cs="Arial"/>
          <w:sz w:val="22"/>
          <w:szCs w:val="22"/>
        </w:rPr>
        <w:t>to three decimal places.</w:t>
      </w:r>
    </w:p>
    <w:p w14:paraId="50A1275F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51703E34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5A0F30CC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13CFEF22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2B15A9D8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4E92EA13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C152D0" w14:textId="77777777" w:rsidR="004B0440" w:rsidRPr="00323B31" w:rsidRDefault="004B0440" w:rsidP="001C60F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0440" w:rsidRPr="00BD6CB4" w14:paraId="1BFA5135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52AC61F" w14:textId="78000B82" w:rsidR="004B0440" w:rsidRDefault="001B3D79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4C67E07" wp14:editId="39985797">
                  <wp:extent cx="4610100" cy="286385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5"/>
                          <a:srcRect b="62228"/>
                          <a:stretch/>
                        </pic:blipFill>
                        <pic:spPr bwMode="auto">
                          <a:xfrm>
                            <a:off x="0" y="0"/>
                            <a:ext cx="4610100" cy="28638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4FF90B2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5EB2D6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AFFA218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369EE160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0A139A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46054EBD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38DF0B" w14:textId="732629F1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45FBE">
              <w:t>uses an exponential model</w:t>
            </w:r>
          </w:p>
          <w:p w14:paraId="08D16132" w14:textId="3E1FF941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45FBE">
              <w:t>solves for k</w:t>
            </w:r>
          </w:p>
          <w:p w14:paraId="638A777B" w14:textId="51442796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45FBE">
              <w:t>sets up an equation to solve for half life</w:t>
            </w:r>
          </w:p>
          <w:p w14:paraId="52168BFD" w14:textId="44D98ECB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45FBE">
              <w:t>solves for half life (no need to round nor units)</w:t>
            </w:r>
          </w:p>
        </w:tc>
      </w:tr>
    </w:tbl>
    <w:p w14:paraId="06BCCC71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13FBC5CC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54BB4F22" w14:textId="30D7A7E4" w:rsidR="00B058BC" w:rsidRDefault="00F41E91" w:rsidP="00F41E91">
      <w:pPr>
        <w:rPr>
          <w:rFonts w:ascii="Arial" w:hAnsi="Arial" w:cs="Arial"/>
          <w:sz w:val="22"/>
          <w:szCs w:val="22"/>
        </w:rPr>
      </w:pPr>
      <w:bookmarkStart w:id="2" w:name="_Hlk35353434"/>
      <w:r>
        <w:rPr>
          <w:rFonts w:ascii="Arial" w:hAnsi="Arial" w:cs="Arial"/>
          <w:sz w:val="22"/>
          <w:szCs w:val="22"/>
        </w:rPr>
        <w:t xml:space="preserve">Q9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2.6)                                                                                                         (2 &amp; 4 =6 marks)</w:t>
      </w:r>
    </w:p>
    <w:p w14:paraId="748DEF43" w14:textId="58FF4800" w:rsidR="00F41E91" w:rsidRDefault="00F41E91" w:rsidP="00F41E91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bookmarkStart w:id="3" w:name="_Hlk35355464"/>
      <w:r w:rsidR="00B058BC" w:rsidRPr="00B058BC">
        <w:rPr>
          <w:rFonts w:ascii="Arial" w:hAnsi="Arial" w:cs="Arial"/>
          <w:position w:val="-24"/>
          <w:sz w:val="22"/>
          <w:szCs w:val="22"/>
        </w:rPr>
        <w:object w:dxaOrig="1440" w:dyaOrig="620" w14:anchorId="31FADC0D">
          <v:shape id="_x0000_i1080" type="#_x0000_t75" style="width:1in;height:31pt" o:ole="">
            <v:imagedata r:id="rId126" o:title=""/>
          </v:shape>
          <o:OLEObject Type="Embed" ProgID="Equation.DSMT4" ShapeID="_x0000_i1080" DrawAspect="Content" ObjectID="_1651911259" r:id="rId127"/>
        </w:object>
      </w:r>
      <w:bookmarkEnd w:id="3"/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14:paraId="0420CFE9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72DAB5C7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4501A87D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5FA9CA" w14:textId="77777777" w:rsidR="004B0440" w:rsidRPr="00323B31" w:rsidRDefault="004B0440" w:rsidP="001C60F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0440" w:rsidRPr="00BD6CB4" w14:paraId="04382263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A991C8" w14:textId="30560057" w:rsidR="004B0440" w:rsidRDefault="00945FBE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45FBE">
              <w:rPr>
                <w:rFonts w:ascii="Arial" w:hAnsi="Arial" w:cs="Arial"/>
                <w:position w:val="-60"/>
                <w:sz w:val="22"/>
                <w:szCs w:val="22"/>
              </w:rPr>
              <w:object w:dxaOrig="4360" w:dyaOrig="1320" w14:anchorId="542D66E7">
                <v:shape id="_x0000_i1081" type="#_x0000_t75" style="width:218pt;height:66pt" o:ole="">
                  <v:imagedata r:id="rId128" o:title=""/>
                </v:shape>
                <o:OLEObject Type="Embed" ProgID="Equation.DSMT4" ShapeID="_x0000_i1081" DrawAspect="Content" ObjectID="_1651911260" r:id="rId129"/>
              </w:object>
            </w:r>
          </w:p>
          <w:p w14:paraId="634AA5B5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C3FAED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67E3EB3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28A1633C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8BDCC5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0C6717E8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68BD67" w14:textId="27785B63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45FBE">
              <w:t>uses product rule</w:t>
            </w:r>
          </w:p>
          <w:p w14:paraId="1736F2A2" w14:textId="5EB9A450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45FBE">
              <w:t>determines derivative</w:t>
            </w:r>
          </w:p>
          <w:p w14:paraId="51718E26" w14:textId="6E57DDAC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4B7C8C4D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041F4D4E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3FE548F5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5A2CAB81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7EBC5F28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1B9B85EF" w14:textId="77777777" w:rsidR="00F41E91" w:rsidRPr="00C143D2" w:rsidRDefault="00F41E91" w:rsidP="00F41E91">
      <w:pPr>
        <w:rPr>
          <w:rFonts w:ascii="Arial" w:hAnsi="Arial" w:cs="Arial"/>
          <w:sz w:val="22"/>
          <w:szCs w:val="22"/>
        </w:rPr>
      </w:pPr>
    </w:p>
    <w:p w14:paraId="386DD3CD" w14:textId="36341328" w:rsidR="00F41E91" w:rsidRDefault="00F41E91" w:rsidP="00F41E91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your result from part (a) and </w:t>
      </w:r>
      <w:r w:rsidRPr="008B6CBB">
        <w:rPr>
          <w:rFonts w:ascii="Arial" w:hAnsi="Arial" w:cs="Arial"/>
          <w:b/>
          <w:bCs/>
          <w:sz w:val="22"/>
          <w:szCs w:val="22"/>
        </w:rPr>
        <w:t xml:space="preserve">without using your </w:t>
      </w:r>
      <w:proofErr w:type="spellStart"/>
      <w:r w:rsidRPr="008B6CBB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determine </w:t>
      </w:r>
      <w:bookmarkStart w:id="4" w:name="_Hlk35355793"/>
      <w:r w:rsidR="00B058BC" w:rsidRPr="00B058BC">
        <w:rPr>
          <w:rFonts w:ascii="Arial" w:hAnsi="Arial" w:cs="Arial"/>
          <w:position w:val="-28"/>
          <w:sz w:val="22"/>
          <w:szCs w:val="22"/>
        </w:rPr>
        <w:object w:dxaOrig="1219" w:dyaOrig="660" w14:anchorId="7FD89EEF">
          <v:shape id="_x0000_i1082" type="#_x0000_t75" style="width:61pt;height:33pt" o:ole="">
            <v:imagedata r:id="rId130" o:title=""/>
          </v:shape>
          <o:OLEObject Type="Embed" ProgID="Equation.DSMT4" ShapeID="_x0000_i1082" DrawAspect="Content" ObjectID="_1651911261" r:id="rId131"/>
        </w:object>
      </w:r>
      <w:bookmarkEnd w:id="4"/>
      <w:r>
        <w:rPr>
          <w:rFonts w:ascii="Arial" w:hAnsi="Arial" w:cs="Arial"/>
          <w:sz w:val="22"/>
          <w:szCs w:val="22"/>
        </w:rPr>
        <w:t>.</w:t>
      </w:r>
    </w:p>
    <w:p w14:paraId="68633F3B" w14:textId="77777777" w:rsidR="00F41E91" w:rsidRPr="00C143D2" w:rsidRDefault="00F41E91" w:rsidP="00F41E91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                                         </w:t>
      </w:r>
    </w:p>
    <w:bookmarkEnd w:id="2"/>
    <w:p w14:paraId="427D9985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B0440" w:rsidRPr="00BD6CB4" w14:paraId="6082CB6F" w14:textId="77777777" w:rsidTr="001C60F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B81176" w14:textId="77777777" w:rsidR="004B0440" w:rsidRPr="00323B31" w:rsidRDefault="004B0440" w:rsidP="001C60F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0440" w:rsidRPr="00BD6CB4" w14:paraId="344DBBCF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C34D00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6DAD27" w14:textId="2211435B" w:rsidR="004B0440" w:rsidRDefault="00945FBE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45FBE">
              <w:rPr>
                <w:rFonts w:ascii="Arial" w:hAnsi="Arial" w:cs="Arial"/>
                <w:position w:val="-128"/>
                <w:sz w:val="22"/>
                <w:szCs w:val="22"/>
              </w:rPr>
              <w:object w:dxaOrig="4360" w:dyaOrig="2680" w14:anchorId="031B3189">
                <v:shape id="_x0000_i1083" type="#_x0000_t75" style="width:218pt;height:134.65pt" o:ole="">
                  <v:imagedata r:id="rId132" o:title=""/>
                </v:shape>
                <o:OLEObject Type="Embed" ProgID="Equation.DSMT4" ShapeID="_x0000_i1083" DrawAspect="Content" ObjectID="_1651911262" r:id="rId133"/>
              </w:object>
            </w:r>
          </w:p>
          <w:p w14:paraId="419874D4" w14:textId="77777777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0C6C3AF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0440" w:rsidRPr="00BD6CB4" w14:paraId="7512941B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2AC69F" w14:textId="77777777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0440" w:rsidRPr="00BD6CB4" w14:paraId="052D9857" w14:textId="77777777" w:rsidTr="001C60F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C8C18C" w14:textId="729D293E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322EF">
              <w:t>attempts to integrate both sides of result in a (</w:t>
            </w:r>
            <w:proofErr w:type="spellStart"/>
            <w:r w:rsidR="000322EF">
              <w:t>lineraity</w:t>
            </w:r>
            <w:proofErr w:type="spellEnd"/>
            <w:r w:rsidR="000322EF">
              <w:t>)</w:t>
            </w:r>
          </w:p>
          <w:p w14:paraId="04B60DE0" w14:textId="220449EB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322EF">
              <w:t>uses fundamental theorem</w:t>
            </w:r>
          </w:p>
          <w:p w14:paraId="573F0112" w14:textId="2CCC3E44" w:rsidR="004B0440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322EF">
              <w:t>integrates all terms correctly</w:t>
            </w:r>
          </w:p>
          <w:p w14:paraId="5DB9183B" w14:textId="7EE0A6DC" w:rsidR="005209A9" w:rsidRDefault="005209A9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322EF">
              <w:t>determines required integral</w:t>
            </w:r>
          </w:p>
          <w:p w14:paraId="2719004F" w14:textId="56D81861" w:rsidR="004B0440" w:rsidRPr="00BD6CB4" w:rsidRDefault="004B0440" w:rsidP="001C60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7774A0C" w14:textId="77777777" w:rsidR="00F41E91" w:rsidRDefault="00F41E91" w:rsidP="00F41E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BBB3DCD" w14:textId="4F8FDDE1" w:rsidR="008F48AC" w:rsidRDefault="00B058BC" w:rsidP="00B058BC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B058BC">
        <w:rPr>
          <w:rFonts w:ascii="Arial" w:hAnsi="Arial" w:cs="Arial"/>
          <w:b/>
          <w:bCs/>
          <w:sz w:val="22"/>
          <w:szCs w:val="22"/>
        </w:rPr>
        <w:lastRenderedPageBreak/>
        <w:t>Working out space</w:t>
      </w:r>
    </w:p>
    <w:p w14:paraId="5D3FEF42" w14:textId="78CA8DBE" w:rsidR="00B058BC" w:rsidRDefault="00B058BC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br w:type="page"/>
      </w:r>
    </w:p>
    <w:p w14:paraId="31729888" w14:textId="77777777" w:rsidR="00B058BC" w:rsidRPr="00B058BC" w:rsidRDefault="00B058BC" w:rsidP="00B058BC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B058BC">
        <w:rPr>
          <w:rFonts w:ascii="Arial" w:hAnsi="Arial" w:cs="Arial"/>
          <w:b/>
          <w:bCs/>
          <w:sz w:val="22"/>
          <w:szCs w:val="22"/>
        </w:rPr>
        <w:lastRenderedPageBreak/>
        <w:t>Working out space</w:t>
      </w:r>
    </w:p>
    <w:p w14:paraId="0DAC98E7" w14:textId="77777777" w:rsidR="00B058BC" w:rsidRPr="00B058BC" w:rsidRDefault="00B058BC" w:rsidP="00B058BC">
      <w:pPr>
        <w:jc w:val="center"/>
        <w:rPr>
          <w:rFonts w:ascii="Arial" w:hAnsi="Arial" w:cs="Arial"/>
          <w:b/>
          <w:bCs/>
          <w:sz w:val="22"/>
          <w:szCs w:val="22"/>
        </w:rPr>
      </w:pPr>
    </w:p>
    <w:sectPr w:rsidR="00B058BC" w:rsidRPr="00B058BC" w:rsidSect="00C50199">
      <w:headerReference w:type="default" r:id="rId134"/>
      <w:footerReference w:type="default" r:id="rId13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3A43B3" w14:textId="77777777" w:rsidR="000F33DE" w:rsidRDefault="000F33DE" w:rsidP="001037DD">
      <w:r>
        <w:separator/>
      </w:r>
    </w:p>
  </w:endnote>
  <w:endnote w:type="continuationSeparator" w:id="0">
    <w:p w14:paraId="4B69FA74" w14:textId="77777777" w:rsidR="000F33DE" w:rsidRDefault="000F33DE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1C60FC" w:rsidRDefault="001C60FC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1C60FC" w:rsidRDefault="001C60F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35D4FF" w14:textId="77777777" w:rsidR="000F33DE" w:rsidRDefault="000F33DE" w:rsidP="001037DD">
      <w:r>
        <w:separator/>
      </w:r>
    </w:p>
  </w:footnote>
  <w:footnote w:type="continuationSeparator" w:id="0">
    <w:p w14:paraId="1E9ABA22" w14:textId="77777777" w:rsidR="000F33DE" w:rsidRDefault="000F33DE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1C60FC" w:rsidRDefault="001C60FC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C60FC" w:rsidRDefault="001C60FC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F73C8E"/>
    <w:multiLevelType w:val="hybridMultilevel"/>
    <w:tmpl w:val="162CEB30"/>
    <w:lvl w:ilvl="0" w:tplc="DA849F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2C6018"/>
    <w:multiLevelType w:val="hybridMultilevel"/>
    <w:tmpl w:val="B5A05C1E"/>
    <w:lvl w:ilvl="0" w:tplc="BF3E3A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8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674E44"/>
    <w:multiLevelType w:val="hybridMultilevel"/>
    <w:tmpl w:val="089A3C90"/>
    <w:lvl w:ilvl="0" w:tplc="BAC6CB4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08254E"/>
    <w:multiLevelType w:val="hybridMultilevel"/>
    <w:tmpl w:val="7A4410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2455BD8"/>
    <w:multiLevelType w:val="hybridMultilevel"/>
    <w:tmpl w:val="4148B14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660BF0"/>
    <w:multiLevelType w:val="hybridMultilevel"/>
    <w:tmpl w:val="670496BE"/>
    <w:lvl w:ilvl="0" w:tplc="20EAFF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8BB5E87"/>
    <w:multiLevelType w:val="hybridMultilevel"/>
    <w:tmpl w:val="51882158"/>
    <w:lvl w:ilvl="0" w:tplc="7EE6B3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 w15:restartNumberingAfterBreak="0">
    <w:nsid w:val="7E5C62A8"/>
    <w:multiLevelType w:val="hybridMultilevel"/>
    <w:tmpl w:val="11CE8BFC"/>
    <w:lvl w:ilvl="0" w:tplc="DCD4313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</w:num>
  <w:num w:numId="2">
    <w:abstractNumId w:val="20"/>
  </w:num>
  <w:num w:numId="3">
    <w:abstractNumId w:val="41"/>
  </w:num>
  <w:num w:numId="4">
    <w:abstractNumId w:val="43"/>
  </w:num>
  <w:num w:numId="5">
    <w:abstractNumId w:val="16"/>
  </w:num>
  <w:num w:numId="6">
    <w:abstractNumId w:val="36"/>
  </w:num>
  <w:num w:numId="7">
    <w:abstractNumId w:val="32"/>
  </w:num>
  <w:num w:numId="8">
    <w:abstractNumId w:val="17"/>
  </w:num>
  <w:num w:numId="9">
    <w:abstractNumId w:val="45"/>
  </w:num>
  <w:num w:numId="10">
    <w:abstractNumId w:val="30"/>
  </w:num>
  <w:num w:numId="11">
    <w:abstractNumId w:val="38"/>
  </w:num>
  <w:num w:numId="12">
    <w:abstractNumId w:val="11"/>
  </w:num>
  <w:num w:numId="13">
    <w:abstractNumId w:val="1"/>
  </w:num>
  <w:num w:numId="14">
    <w:abstractNumId w:val="5"/>
  </w:num>
  <w:num w:numId="15">
    <w:abstractNumId w:val="14"/>
  </w:num>
  <w:num w:numId="16">
    <w:abstractNumId w:val="31"/>
  </w:num>
  <w:num w:numId="17">
    <w:abstractNumId w:val="23"/>
  </w:num>
  <w:num w:numId="18">
    <w:abstractNumId w:val="9"/>
  </w:num>
  <w:num w:numId="19">
    <w:abstractNumId w:val="6"/>
  </w:num>
  <w:num w:numId="20">
    <w:abstractNumId w:val="0"/>
  </w:num>
  <w:num w:numId="21">
    <w:abstractNumId w:val="22"/>
  </w:num>
  <w:num w:numId="22">
    <w:abstractNumId w:val="12"/>
  </w:num>
  <w:num w:numId="23">
    <w:abstractNumId w:val="21"/>
  </w:num>
  <w:num w:numId="24">
    <w:abstractNumId w:val="19"/>
  </w:num>
  <w:num w:numId="25">
    <w:abstractNumId w:val="2"/>
  </w:num>
  <w:num w:numId="26">
    <w:abstractNumId w:val="7"/>
  </w:num>
  <w:num w:numId="27">
    <w:abstractNumId w:val="4"/>
  </w:num>
  <w:num w:numId="28">
    <w:abstractNumId w:val="28"/>
  </w:num>
  <w:num w:numId="29">
    <w:abstractNumId w:val="10"/>
  </w:num>
  <w:num w:numId="30">
    <w:abstractNumId w:val="3"/>
  </w:num>
  <w:num w:numId="31">
    <w:abstractNumId w:val="37"/>
  </w:num>
  <w:num w:numId="32">
    <w:abstractNumId w:val="27"/>
  </w:num>
  <w:num w:numId="33">
    <w:abstractNumId w:val="40"/>
  </w:num>
  <w:num w:numId="34">
    <w:abstractNumId w:val="34"/>
  </w:num>
  <w:num w:numId="35">
    <w:abstractNumId w:val="15"/>
  </w:num>
  <w:num w:numId="36">
    <w:abstractNumId w:val="35"/>
  </w:num>
  <w:num w:numId="37">
    <w:abstractNumId w:val="33"/>
  </w:num>
  <w:num w:numId="38">
    <w:abstractNumId w:val="25"/>
  </w:num>
  <w:num w:numId="39">
    <w:abstractNumId w:val="42"/>
  </w:num>
  <w:num w:numId="40">
    <w:abstractNumId w:val="26"/>
  </w:num>
  <w:num w:numId="41">
    <w:abstractNumId w:val="24"/>
  </w:num>
  <w:num w:numId="42">
    <w:abstractNumId w:val="39"/>
  </w:num>
  <w:num w:numId="43">
    <w:abstractNumId w:val="8"/>
  </w:num>
  <w:num w:numId="44">
    <w:abstractNumId w:val="44"/>
  </w:num>
  <w:num w:numId="45">
    <w:abstractNumId w:val="29"/>
  </w:num>
  <w:num w:numId="4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2EF"/>
    <w:rsid w:val="00032B87"/>
    <w:rsid w:val="0003778D"/>
    <w:rsid w:val="00052AE1"/>
    <w:rsid w:val="000613D6"/>
    <w:rsid w:val="0006327F"/>
    <w:rsid w:val="00072092"/>
    <w:rsid w:val="00077CA5"/>
    <w:rsid w:val="00094D56"/>
    <w:rsid w:val="000A24ED"/>
    <w:rsid w:val="000A3251"/>
    <w:rsid w:val="000A62D4"/>
    <w:rsid w:val="000D10A5"/>
    <w:rsid w:val="000E40F2"/>
    <w:rsid w:val="000F33DE"/>
    <w:rsid w:val="000F4F02"/>
    <w:rsid w:val="000F5C75"/>
    <w:rsid w:val="0010102D"/>
    <w:rsid w:val="001037DD"/>
    <w:rsid w:val="00107C6F"/>
    <w:rsid w:val="001267E0"/>
    <w:rsid w:val="001301FD"/>
    <w:rsid w:val="00131E4F"/>
    <w:rsid w:val="00132551"/>
    <w:rsid w:val="00167866"/>
    <w:rsid w:val="00170754"/>
    <w:rsid w:val="00172885"/>
    <w:rsid w:val="00173969"/>
    <w:rsid w:val="001A6915"/>
    <w:rsid w:val="001A7A57"/>
    <w:rsid w:val="001B085E"/>
    <w:rsid w:val="001B317C"/>
    <w:rsid w:val="001B3D79"/>
    <w:rsid w:val="001C2556"/>
    <w:rsid w:val="001C60FC"/>
    <w:rsid w:val="001D2A28"/>
    <w:rsid w:val="001D392C"/>
    <w:rsid w:val="001E7A4C"/>
    <w:rsid w:val="00202370"/>
    <w:rsid w:val="00206F23"/>
    <w:rsid w:val="0021427B"/>
    <w:rsid w:val="002252D6"/>
    <w:rsid w:val="00225664"/>
    <w:rsid w:val="002268FB"/>
    <w:rsid w:val="00233646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4B91"/>
    <w:rsid w:val="002F6A3F"/>
    <w:rsid w:val="00303603"/>
    <w:rsid w:val="00307E6B"/>
    <w:rsid w:val="0031008A"/>
    <w:rsid w:val="00312DB6"/>
    <w:rsid w:val="003171E3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5E80"/>
    <w:rsid w:val="004272C1"/>
    <w:rsid w:val="00430034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0440"/>
    <w:rsid w:val="004B24DA"/>
    <w:rsid w:val="004B4244"/>
    <w:rsid w:val="004D105C"/>
    <w:rsid w:val="004D5E49"/>
    <w:rsid w:val="004E60A7"/>
    <w:rsid w:val="004F0CAC"/>
    <w:rsid w:val="004F111D"/>
    <w:rsid w:val="004F4BC8"/>
    <w:rsid w:val="00512FAE"/>
    <w:rsid w:val="00517A5E"/>
    <w:rsid w:val="005209A9"/>
    <w:rsid w:val="0053208E"/>
    <w:rsid w:val="00537F44"/>
    <w:rsid w:val="00543834"/>
    <w:rsid w:val="00565C18"/>
    <w:rsid w:val="0057000E"/>
    <w:rsid w:val="00585BB8"/>
    <w:rsid w:val="005A366A"/>
    <w:rsid w:val="005B716C"/>
    <w:rsid w:val="005C2002"/>
    <w:rsid w:val="005C4BEB"/>
    <w:rsid w:val="005C7C1D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4382"/>
    <w:rsid w:val="00696923"/>
    <w:rsid w:val="006A6500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A5244"/>
    <w:rsid w:val="007B1EDE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367F"/>
    <w:rsid w:val="008E7D7F"/>
    <w:rsid w:val="008F48AC"/>
    <w:rsid w:val="009314BF"/>
    <w:rsid w:val="00945FBE"/>
    <w:rsid w:val="00952693"/>
    <w:rsid w:val="0097488B"/>
    <w:rsid w:val="0097592A"/>
    <w:rsid w:val="00987A60"/>
    <w:rsid w:val="009B631A"/>
    <w:rsid w:val="009D3CA9"/>
    <w:rsid w:val="009E4F74"/>
    <w:rsid w:val="009F1169"/>
    <w:rsid w:val="00A01B56"/>
    <w:rsid w:val="00A12695"/>
    <w:rsid w:val="00A138EE"/>
    <w:rsid w:val="00A13CF9"/>
    <w:rsid w:val="00A14844"/>
    <w:rsid w:val="00A1722E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12E5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58BC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D16A8"/>
    <w:rsid w:val="00BD57C9"/>
    <w:rsid w:val="00BE709D"/>
    <w:rsid w:val="00C01C0F"/>
    <w:rsid w:val="00C22B39"/>
    <w:rsid w:val="00C2307D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64CC"/>
    <w:rsid w:val="00CC7572"/>
    <w:rsid w:val="00CD3E0B"/>
    <w:rsid w:val="00CD4934"/>
    <w:rsid w:val="00CF475B"/>
    <w:rsid w:val="00D0446C"/>
    <w:rsid w:val="00D05A45"/>
    <w:rsid w:val="00D10FCC"/>
    <w:rsid w:val="00D13D3C"/>
    <w:rsid w:val="00D179E8"/>
    <w:rsid w:val="00D17A72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520F"/>
    <w:rsid w:val="00DA6A49"/>
    <w:rsid w:val="00DB3924"/>
    <w:rsid w:val="00DB556A"/>
    <w:rsid w:val="00DB5ADB"/>
    <w:rsid w:val="00DC16BB"/>
    <w:rsid w:val="00DC5524"/>
    <w:rsid w:val="00E30EF4"/>
    <w:rsid w:val="00E3635C"/>
    <w:rsid w:val="00E71C4B"/>
    <w:rsid w:val="00E73055"/>
    <w:rsid w:val="00E87AF1"/>
    <w:rsid w:val="00E918F3"/>
    <w:rsid w:val="00EC6127"/>
    <w:rsid w:val="00EE22E6"/>
    <w:rsid w:val="00EF6D80"/>
    <w:rsid w:val="00F023A2"/>
    <w:rsid w:val="00F03206"/>
    <w:rsid w:val="00F04EBE"/>
    <w:rsid w:val="00F07073"/>
    <w:rsid w:val="00F158DB"/>
    <w:rsid w:val="00F24CD1"/>
    <w:rsid w:val="00F25E59"/>
    <w:rsid w:val="00F33324"/>
    <w:rsid w:val="00F36AC2"/>
    <w:rsid w:val="00F41E91"/>
    <w:rsid w:val="00F428CD"/>
    <w:rsid w:val="00F5574B"/>
    <w:rsid w:val="00F624C5"/>
    <w:rsid w:val="00F73234"/>
    <w:rsid w:val="00F752DB"/>
    <w:rsid w:val="00F76E6C"/>
    <w:rsid w:val="00F83047"/>
    <w:rsid w:val="00F9203B"/>
    <w:rsid w:val="00F966FC"/>
    <w:rsid w:val="00FA1C69"/>
    <w:rsid w:val="00FB1448"/>
    <w:rsid w:val="00FB3E58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image" Target="media/image28.png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image" Target="media/image6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26" Type="http://schemas.openxmlformats.org/officeDocument/2006/relationships/image" Target="media/image64.wmf"/><Relationship Id="rId134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129" Type="http://schemas.openxmlformats.org/officeDocument/2006/relationships/oleObject" Target="embeddings/oleObject57.bin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image" Target="media/image48.png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7.png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130" Type="http://schemas.openxmlformats.org/officeDocument/2006/relationships/image" Target="media/image66.wmf"/><Relationship Id="rId13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png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58.bin"/><Relationship Id="rId136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412986-5FA7-48D5-A33D-3B5E274049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14</Pages>
  <Words>1138</Words>
  <Characters>648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7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2</cp:revision>
  <cp:lastPrinted>2015-11-22T23:58:00Z</cp:lastPrinted>
  <dcterms:created xsi:type="dcterms:W3CDTF">2020-04-29T23:45:00Z</dcterms:created>
  <dcterms:modified xsi:type="dcterms:W3CDTF">2020-05-25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